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332" r:id="rId3"/>
    <p:sldId id="333" r:id="rId4"/>
    <p:sldId id="334" r:id="rId5"/>
    <p:sldId id="341" r:id="rId6"/>
    <p:sldId id="317" r:id="rId7"/>
    <p:sldId id="290" r:id="rId8"/>
    <p:sldId id="330" r:id="rId9"/>
    <p:sldId id="342" r:id="rId10"/>
    <p:sldId id="336" r:id="rId11"/>
    <p:sldId id="340" r:id="rId12"/>
    <p:sldId id="338" r:id="rId13"/>
    <p:sldId id="291" r:id="rId14"/>
    <p:sldId id="292" r:id="rId15"/>
    <p:sldId id="293" r:id="rId16"/>
    <p:sldId id="346" r:id="rId17"/>
    <p:sldId id="319" r:id="rId18"/>
    <p:sldId id="348" r:id="rId19"/>
    <p:sldId id="320" r:id="rId20"/>
    <p:sldId id="309" r:id="rId21"/>
    <p:sldId id="310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-108"/>
      </p:cViewPr>
      <p:guideLst>
        <p:guide orient="horz" pos="217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438" cy="714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GEM\ResistiveAnode\&#26032;&#24314;%20Microsoft%20Excel%20&#24037;&#20316;&#3492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GEM\ResistiveAnode\&#31283;&#23450;&#24615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GEM\ResistiveAnode\&#31283;&#23450;&#24615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Research\GEM\ResistiveAnode\&#31283;&#23450;&#24615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/>
          <a:lstStyle/>
          <a:p>
            <a:pPr>
              <a:defRPr/>
            </a:pPr>
            <a:r>
              <a:rPr lang="zh-CN" altLang="en-US" dirty="0" smtClean="0"/>
              <a:t>电荷收集效率</a:t>
            </a:r>
            <a:endParaRPr lang="zh-CN" altLang="en-US" dirty="0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yVal>
            <c:numRef>
              <c:f>Sheet1!$D$1:$D$3</c:f>
              <c:numCache>
                <c:formatCode>General</c:formatCode>
                <c:ptCount val="3"/>
                <c:pt idx="0">
                  <c:v>78.600009788020429</c:v>
                </c:pt>
                <c:pt idx="1">
                  <c:v>95.654463578569207</c:v>
                </c:pt>
                <c:pt idx="2">
                  <c:v>1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974848"/>
        <c:axId val="32019968"/>
      </c:scatterChart>
      <c:valAx>
        <c:axId val="26974848"/>
        <c:scaling>
          <c:orientation val="minMax"/>
          <c:max val="3.5"/>
          <c:min val="0.5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32019968"/>
        <c:crosses val="autoZero"/>
        <c:crossBetween val="midCat"/>
      </c:valAx>
      <c:valAx>
        <c:axId val="32019968"/>
        <c:scaling>
          <c:orientation val="minMax"/>
          <c:max val="105"/>
          <c:min val="7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26974848"/>
        <c:crosses val="autoZero"/>
        <c:crossBetween val="midCat"/>
      </c:valAx>
    </c:plotArea>
    <c:plotVisOnly val="1"/>
    <c:dispBlanksAs val="gap"/>
    <c:showDLblsOverMax val="0"/>
  </c:chart>
  <c:spPr>
    <a:solidFill>
      <a:schemeClr val="accent1"/>
    </a:solidFill>
  </c:spPr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'20111224 (3)'!$J$2:$J$436</c:f>
              <c:numCache>
                <c:formatCode>h:mm;@</c:formatCode>
                <c:ptCount val="435"/>
                <c:pt idx="0">
                  <c:v>40901.8215277778</c:v>
                </c:pt>
                <c:pt idx="1">
                  <c:v>40901.823897777802</c:v>
                </c:pt>
                <c:pt idx="2">
                  <c:v>40901.826267777804</c:v>
                </c:pt>
                <c:pt idx="3">
                  <c:v>40901.828637777806</c:v>
                </c:pt>
                <c:pt idx="4">
                  <c:v>40901.831007777808</c:v>
                </c:pt>
                <c:pt idx="5">
                  <c:v>40901.833333333336</c:v>
                </c:pt>
                <c:pt idx="6">
                  <c:v>40901.835747777812</c:v>
                </c:pt>
                <c:pt idx="7">
                  <c:v>40901.838117777814</c:v>
                </c:pt>
                <c:pt idx="8">
                  <c:v>40901.840487777816</c:v>
                </c:pt>
                <c:pt idx="9">
                  <c:v>40901.842857777818</c:v>
                </c:pt>
                <c:pt idx="10">
                  <c:v>40901.84522777782</c:v>
                </c:pt>
                <c:pt idx="11">
                  <c:v>40901.847597777822</c:v>
                </c:pt>
                <c:pt idx="12">
                  <c:v>40901.849967777824</c:v>
                </c:pt>
                <c:pt idx="13">
                  <c:v>40901.852337777826</c:v>
                </c:pt>
                <c:pt idx="14">
                  <c:v>40901.854707777828</c:v>
                </c:pt>
                <c:pt idx="15">
                  <c:v>40901.85707777783</c:v>
                </c:pt>
                <c:pt idx="16">
                  <c:v>40901.859447777832</c:v>
                </c:pt>
                <c:pt idx="17">
                  <c:v>40901.861817777833</c:v>
                </c:pt>
                <c:pt idx="18">
                  <c:v>40901.864187777835</c:v>
                </c:pt>
                <c:pt idx="19">
                  <c:v>40901.866557777837</c:v>
                </c:pt>
                <c:pt idx="20">
                  <c:v>40901.868927777839</c:v>
                </c:pt>
                <c:pt idx="21">
                  <c:v>40901.871297777841</c:v>
                </c:pt>
                <c:pt idx="22">
                  <c:v>40901.873667777843</c:v>
                </c:pt>
                <c:pt idx="23">
                  <c:v>40901.875</c:v>
                </c:pt>
                <c:pt idx="24">
                  <c:v>40901.878407777847</c:v>
                </c:pt>
                <c:pt idx="25">
                  <c:v>40901.880777777849</c:v>
                </c:pt>
                <c:pt idx="26">
                  <c:v>40901.883147777851</c:v>
                </c:pt>
                <c:pt idx="27">
                  <c:v>40901.885517777853</c:v>
                </c:pt>
                <c:pt idx="28">
                  <c:v>40901.887887777855</c:v>
                </c:pt>
                <c:pt idx="29">
                  <c:v>40901.890257777857</c:v>
                </c:pt>
                <c:pt idx="30">
                  <c:v>40901.892627777859</c:v>
                </c:pt>
                <c:pt idx="31">
                  <c:v>40901.894997777861</c:v>
                </c:pt>
                <c:pt idx="32">
                  <c:v>40901.897367777863</c:v>
                </c:pt>
                <c:pt idx="33">
                  <c:v>40901.899737777865</c:v>
                </c:pt>
                <c:pt idx="34">
                  <c:v>40901.902107777867</c:v>
                </c:pt>
                <c:pt idx="35">
                  <c:v>40901.904477777869</c:v>
                </c:pt>
                <c:pt idx="36">
                  <c:v>40901.906847777871</c:v>
                </c:pt>
                <c:pt idx="37">
                  <c:v>40901.909217777873</c:v>
                </c:pt>
                <c:pt idx="38">
                  <c:v>40901.911587777875</c:v>
                </c:pt>
                <c:pt idx="39">
                  <c:v>40901.913957777877</c:v>
                </c:pt>
                <c:pt idx="40">
                  <c:v>40901.916327777879</c:v>
                </c:pt>
                <c:pt idx="41">
                  <c:v>40901.916666666664</c:v>
                </c:pt>
                <c:pt idx="42">
                  <c:v>40901.921067777883</c:v>
                </c:pt>
                <c:pt idx="43">
                  <c:v>40901.923437777885</c:v>
                </c:pt>
                <c:pt idx="44">
                  <c:v>40901.925807777887</c:v>
                </c:pt>
                <c:pt idx="45">
                  <c:v>40901.928177777889</c:v>
                </c:pt>
                <c:pt idx="46">
                  <c:v>40901.930547777891</c:v>
                </c:pt>
                <c:pt idx="47">
                  <c:v>40901.932917777893</c:v>
                </c:pt>
                <c:pt idx="48">
                  <c:v>40901.935287777895</c:v>
                </c:pt>
                <c:pt idx="49">
                  <c:v>40901.937657777897</c:v>
                </c:pt>
                <c:pt idx="50">
                  <c:v>40901.940027777899</c:v>
                </c:pt>
                <c:pt idx="51">
                  <c:v>40901.942397777901</c:v>
                </c:pt>
                <c:pt idx="52">
                  <c:v>40901.944767777903</c:v>
                </c:pt>
                <c:pt idx="53">
                  <c:v>40901.947137777905</c:v>
                </c:pt>
                <c:pt idx="54">
                  <c:v>40901.949507777907</c:v>
                </c:pt>
                <c:pt idx="55">
                  <c:v>40901.951877777909</c:v>
                </c:pt>
                <c:pt idx="56">
                  <c:v>40901.95424777791</c:v>
                </c:pt>
                <c:pt idx="57">
                  <c:v>40901.956617777912</c:v>
                </c:pt>
                <c:pt idx="58">
                  <c:v>40901.958333333336</c:v>
                </c:pt>
                <c:pt idx="59">
                  <c:v>40901.961357777916</c:v>
                </c:pt>
                <c:pt idx="60">
                  <c:v>40901.963727777918</c:v>
                </c:pt>
                <c:pt idx="61">
                  <c:v>40901.96609777792</c:v>
                </c:pt>
                <c:pt idx="62">
                  <c:v>40901.968467777922</c:v>
                </c:pt>
                <c:pt idx="63">
                  <c:v>40901.970837777924</c:v>
                </c:pt>
                <c:pt idx="64">
                  <c:v>40901.973207777926</c:v>
                </c:pt>
                <c:pt idx="65">
                  <c:v>40901.975577777928</c:v>
                </c:pt>
                <c:pt idx="66">
                  <c:v>40901.97794777793</c:v>
                </c:pt>
                <c:pt idx="67">
                  <c:v>40901.980317777932</c:v>
                </c:pt>
                <c:pt idx="68">
                  <c:v>40901.982687777934</c:v>
                </c:pt>
                <c:pt idx="69">
                  <c:v>40901.985057777936</c:v>
                </c:pt>
                <c:pt idx="70">
                  <c:v>40901.987427777938</c:v>
                </c:pt>
                <c:pt idx="71">
                  <c:v>40901.98979777794</c:v>
                </c:pt>
                <c:pt idx="72">
                  <c:v>40901.992167777942</c:v>
                </c:pt>
                <c:pt idx="73">
                  <c:v>40901.994537777944</c:v>
                </c:pt>
                <c:pt idx="74">
                  <c:v>40901.996907777946</c:v>
                </c:pt>
                <c:pt idx="75">
                  <c:v>40901.999277777948</c:v>
                </c:pt>
                <c:pt idx="76">
                  <c:v>40902</c:v>
                </c:pt>
                <c:pt idx="77">
                  <c:v>40902.004017777952</c:v>
                </c:pt>
                <c:pt idx="78">
                  <c:v>40902.006387777954</c:v>
                </c:pt>
                <c:pt idx="79">
                  <c:v>40902.008757777956</c:v>
                </c:pt>
                <c:pt idx="80">
                  <c:v>40902.011127777958</c:v>
                </c:pt>
                <c:pt idx="81">
                  <c:v>40902.01349777796</c:v>
                </c:pt>
                <c:pt idx="82">
                  <c:v>40902.015867777962</c:v>
                </c:pt>
                <c:pt idx="83">
                  <c:v>40902.018237777964</c:v>
                </c:pt>
                <c:pt idx="84">
                  <c:v>40902.020607777966</c:v>
                </c:pt>
                <c:pt idx="85">
                  <c:v>40902.022977777968</c:v>
                </c:pt>
                <c:pt idx="86">
                  <c:v>40902.02534777797</c:v>
                </c:pt>
                <c:pt idx="87">
                  <c:v>40902.027717777972</c:v>
                </c:pt>
                <c:pt idx="88">
                  <c:v>40902.030087777974</c:v>
                </c:pt>
                <c:pt idx="89">
                  <c:v>40902.032457777976</c:v>
                </c:pt>
                <c:pt idx="90">
                  <c:v>40902.034827777978</c:v>
                </c:pt>
                <c:pt idx="91">
                  <c:v>40902.03719777798</c:v>
                </c:pt>
                <c:pt idx="92">
                  <c:v>40902.039567777982</c:v>
                </c:pt>
                <c:pt idx="93">
                  <c:v>40902.041666666664</c:v>
                </c:pt>
                <c:pt idx="94">
                  <c:v>40902.044307777986</c:v>
                </c:pt>
                <c:pt idx="95">
                  <c:v>40902.046677777987</c:v>
                </c:pt>
                <c:pt idx="96">
                  <c:v>40902.049047777989</c:v>
                </c:pt>
                <c:pt idx="97">
                  <c:v>40902.051417777991</c:v>
                </c:pt>
                <c:pt idx="98">
                  <c:v>40902.053787777993</c:v>
                </c:pt>
                <c:pt idx="99">
                  <c:v>40902.056157777995</c:v>
                </c:pt>
                <c:pt idx="100">
                  <c:v>40902.058527777997</c:v>
                </c:pt>
                <c:pt idx="101">
                  <c:v>40902.060897777999</c:v>
                </c:pt>
                <c:pt idx="102">
                  <c:v>40902.063267778001</c:v>
                </c:pt>
                <c:pt idx="103">
                  <c:v>40902.065637778003</c:v>
                </c:pt>
                <c:pt idx="104">
                  <c:v>40902.068007778005</c:v>
                </c:pt>
                <c:pt idx="105">
                  <c:v>40902.070377778007</c:v>
                </c:pt>
                <c:pt idx="106">
                  <c:v>40902.072747778009</c:v>
                </c:pt>
                <c:pt idx="107">
                  <c:v>40902.075117778011</c:v>
                </c:pt>
                <c:pt idx="108">
                  <c:v>40902.077487778013</c:v>
                </c:pt>
                <c:pt idx="109">
                  <c:v>40902.079857778015</c:v>
                </c:pt>
                <c:pt idx="110">
                  <c:v>40902.082227778017</c:v>
                </c:pt>
                <c:pt idx="111">
                  <c:v>40902.083333333336</c:v>
                </c:pt>
                <c:pt idx="112">
                  <c:v>40902.086967778021</c:v>
                </c:pt>
                <c:pt idx="113">
                  <c:v>40902.089337778023</c:v>
                </c:pt>
                <c:pt idx="114">
                  <c:v>40902.091707778025</c:v>
                </c:pt>
                <c:pt idx="115">
                  <c:v>40902.094077778027</c:v>
                </c:pt>
                <c:pt idx="116">
                  <c:v>40902.096447778029</c:v>
                </c:pt>
                <c:pt idx="117">
                  <c:v>40902.098817778031</c:v>
                </c:pt>
                <c:pt idx="118">
                  <c:v>40902.101187778033</c:v>
                </c:pt>
                <c:pt idx="119">
                  <c:v>40902.103557778035</c:v>
                </c:pt>
                <c:pt idx="120">
                  <c:v>40902.105927778037</c:v>
                </c:pt>
                <c:pt idx="121">
                  <c:v>40902.108297778039</c:v>
                </c:pt>
                <c:pt idx="122">
                  <c:v>40902.110667778041</c:v>
                </c:pt>
                <c:pt idx="123">
                  <c:v>40902.113037778043</c:v>
                </c:pt>
                <c:pt idx="124">
                  <c:v>40902.115407778045</c:v>
                </c:pt>
                <c:pt idx="125">
                  <c:v>40902.117777778047</c:v>
                </c:pt>
                <c:pt idx="126">
                  <c:v>40902.120147778049</c:v>
                </c:pt>
                <c:pt idx="127">
                  <c:v>40902.122517778051</c:v>
                </c:pt>
                <c:pt idx="128">
                  <c:v>40902.124887778053</c:v>
                </c:pt>
                <c:pt idx="129">
                  <c:v>40902.125</c:v>
                </c:pt>
                <c:pt idx="130">
                  <c:v>40902.129627778057</c:v>
                </c:pt>
                <c:pt idx="131">
                  <c:v>40902.131997778059</c:v>
                </c:pt>
                <c:pt idx="132">
                  <c:v>40902.134367778061</c:v>
                </c:pt>
                <c:pt idx="133">
                  <c:v>40902.136737778063</c:v>
                </c:pt>
                <c:pt idx="134">
                  <c:v>40902.139107778064</c:v>
                </c:pt>
                <c:pt idx="135">
                  <c:v>40902.141477778066</c:v>
                </c:pt>
                <c:pt idx="136">
                  <c:v>40902.143847778068</c:v>
                </c:pt>
                <c:pt idx="137">
                  <c:v>40902.14621777807</c:v>
                </c:pt>
                <c:pt idx="138">
                  <c:v>40902.148587778072</c:v>
                </c:pt>
                <c:pt idx="139">
                  <c:v>40902.150957778074</c:v>
                </c:pt>
                <c:pt idx="140">
                  <c:v>40902.153327778076</c:v>
                </c:pt>
                <c:pt idx="141">
                  <c:v>40902.155697778078</c:v>
                </c:pt>
                <c:pt idx="142">
                  <c:v>40902.15806777808</c:v>
                </c:pt>
                <c:pt idx="143">
                  <c:v>40902.160437778082</c:v>
                </c:pt>
                <c:pt idx="144">
                  <c:v>40902.162807778084</c:v>
                </c:pt>
                <c:pt idx="145">
                  <c:v>40902.165177778086</c:v>
                </c:pt>
                <c:pt idx="146">
                  <c:v>40902.166666666664</c:v>
                </c:pt>
                <c:pt idx="147">
                  <c:v>40902.16991777809</c:v>
                </c:pt>
                <c:pt idx="148">
                  <c:v>40902.172287778092</c:v>
                </c:pt>
                <c:pt idx="149">
                  <c:v>40902.174657778094</c:v>
                </c:pt>
                <c:pt idx="150">
                  <c:v>40902.177027778096</c:v>
                </c:pt>
                <c:pt idx="151">
                  <c:v>40902.179397778098</c:v>
                </c:pt>
                <c:pt idx="152">
                  <c:v>40902.1817677781</c:v>
                </c:pt>
                <c:pt idx="153">
                  <c:v>40902.184137778102</c:v>
                </c:pt>
                <c:pt idx="154">
                  <c:v>40902.186507778104</c:v>
                </c:pt>
                <c:pt idx="155">
                  <c:v>40902.188877778106</c:v>
                </c:pt>
                <c:pt idx="156">
                  <c:v>40902.191247778108</c:v>
                </c:pt>
                <c:pt idx="157">
                  <c:v>40902.19361777811</c:v>
                </c:pt>
                <c:pt idx="158">
                  <c:v>40902.195987778112</c:v>
                </c:pt>
                <c:pt idx="159">
                  <c:v>40902.198357778114</c:v>
                </c:pt>
                <c:pt idx="160">
                  <c:v>40902.200727778116</c:v>
                </c:pt>
                <c:pt idx="161">
                  <c:v>40902.203097778118</c:v>
                </c:pt>
                <c:pt idx="162">
                  <c:v>40902.20546777812</c:v>
                </c:pt>
                <c:pt idx="163">
                  <c:v>40902.207837778122</c:v>
                </c:pt>
                <c:pt idx="164" formatCode="[$-F400]h:mm:ss\ AM/PM">
                  <c:v>40902.208333333336</c:v>
                </c:pt>
                <c:pt idx="165">
                  <c:v>40902.212577778126</c:v>
                </c:pt>
                <c:pt idx="166">
                  <c:v>40902.214947778128</c:v>
                </c:pt>
                <c:pt idx="167">
                  <c:v>40902.21731777813</c:v>
                </c:pt>
                <c:pt idx="168">
                  <c:v>40902.219687778132</c:v>
                </c:pt>
                <c:pt idx="169">
                  <c:v>40902.222057778134</c:v>
                </c:pt>
                <c:pt idx="170">
                  <c:v>40902.224427778136</c:v>
                </c:pt>
                <c:pt idx="171">
                  <c:v>40902.226797778138</c:v>
                </c:pt>
                <c:pt idx="172">
                  <c:v>40902.22916777814</c:v>
                </c:pt>
                <c:pt idx="173">
                  <c:v>40902.231537778142</c:v>
                </c:pt>
                <c:pt idx="174">
                  <c:v>40902.233907778143</c:v>
                </c:pt>
                <c:pt idx="175">
                  <c:v>40902.236277778145</c:v>
                </c:pt>
                <c:pt idx="176">
                  <c:v>40902.238647778147</c:v>
                </c:pt>
                <c:pt idx="177">
                  <c:v>40902.241017778149</c:v>
                </c:pt>
                <c:pt idx="178">
                  <c:v>40902.243387778151</c:v>
                </c:pt>
                <c:pt idx="179">
                  <c:v>40902.245757778153</c:v>
                </c:pt>
                <c:pt idx="180">
                  <c:v>40902.248127778155</c:v>
                </c:pt>
                <c:pt idx="181" formatCode="[$-F400]h:mm:ss\ AM/PM">
                  <c:v>40902.25</c:v>
                </c:pt>
                <c:pt idx="182">
                  <c:v>40902.252867778159</c:v>
                </c:pt>
                <c:pt idx="183">
                  <c:v>40902.255237778161</c:v>
                </c:pt>
                <c:pt idx="184">
                  <c:v>40902.257607778163</c:v>
                </c:pt>
                <c:pt idx="185">
                  <c:v>40902.259977778165</c:v>
                </c:pt>
                <c:pt idx="186">
                  <c:v>40902.262347778167</c:v>
                </c:pt>
                <c:pt idx="187">
                  <c:v>40902.264717778169</c:v>
                </c:pt>
                <c:pt idx="188">
                  <c:v>40902.267087778171</c:v>
                </c:pt>
                <c:pt idx="189">
                  <c:v>40902.269457778173</c:v>
                </c:pt>
                <c:pt idx="190">
                  <c:v>40902.271827778175</c:v>
                </c:pt>
                <c:pt idx="191">
                  <c:v>40902.274197778177</c:v>
                </c:pt>
                <c:pt idx="192">
                  <c:v>40902.276567778179</c:v>
                </c:pt>
                <c:pt idx="193">
                  <c:v>40902.278937778181</c:v>
                </c:pt>
                <c:pt idx="194">
                  <c:v>40902.281307778183</c:v>
                </c:pt>
                <c:pt idx="195">
                  <c:v>40902.283677778185</c:v>
                </c:pt>
                <c:pt idx="196">
                  <c:v>40902.286047778187</c:v>
                </c:pt>
                <c:pt idx="197">
                  <c:v>40902.288417778189</c:v>
                </c:pt>
                <c:pt idx="198">
                  <c:v>40902.290787778191</c:v>
                </c:pt>
                <c:pt idx="199" formatCode="[$-F400]h:mm:ss\ AM/PM">
                  <c:v>40902.291666666664</c:v>
                </c:pt>
                <c:pt idx="200">
                  <c:v>40902.295527778195</c:v>
                </c:pt>
                <c:pt idx="201">
                  <c:v>40902.297897778197</c:v>
                </c:pt>
                <c:pt idx="202">
                  <c:v>40902.300267778199</c:v>
                </c:pt>
                <c:pt idx="203">
                  <c:v>40902.302637778201</c:v>
                </c:pt>
                <c:pt idx="204">
                  <c:v>40902.305007778203</c:v>
                </c:pt>
                <c:pt idx="205">
                  <c:v>40902.307377778205</c:v>
                </c:pt>
                <c:pt idx="206">
                  <c:v>40902.309747778207</c:v>
                </c:pt>
                <c:pt idx="207">
                  <c:v>40902.312117778209</c:v>
                </c:pt>
                <c:pt idx="208">
                  <c:v>40902.314487778211</c:v>
                </c:pt>
                <c:pt idx="209">
                  <c:v>40902.316857778213</c:v>
                </c:pt>
                <c:pt idx="210">
                  <c:v>40902.319227778215</c:v>
                </c:pt>
                <c:pt idx="211">
                  <c:v>40902.321597778217</c:v>
                </c:pt>
                <c:pt idx="212">
                  <c:v>40902.323967778219</c:v>
                </c:pt>
                <c:pt idx="213">
                  <c:v>40902.32633777822</c:v>
                </c:pt>
                <c:pt idx="214">
                  <c:v>40902.328707778222</c:v>
                </c:pt>
                <c:pt idx="215">
                  <c:v>40902.331077778224</c:v>
                </c:pt>
                <c:pt idx="216" formatCode="[$-F400]h:mm:ss\ AM/PM">
                  <c:v>40902.333333333336</c:v>
                </c:pt>
                <c:pt idx="217">
                  <c:v>40902.335817778228</c:v>
                </c:pt>
                <c:pt idx="218">
                  <c:v>40902.33818777823</c:v>
                </c:pt>
                <c:pt idx="219">
                  <c:v>40902.340557778232</c:v>
                </c:pt>
                <c:pt idx="220">
                  <c:v>40902.342927778234</c:v>
                </c:pt>
                <c:pt idx="221">
                  <c:v>40902.345297778236</c:v>
                </c:pt>
                <c:pt idx="222">
                  <c:v>40902.347667778238</c:v>
                </c:pt>
                <c:pt idx="223">
                  <c:v>40902.35003777824</c:v>
                </c:pt>
                <c:pt idx="224">
                  <c:v>40902.352407778242</c:v>
                </c:pt>
                <c:pt idx="225">
                  <c:v>40902.354777778244</c:v>
                </c:pt>
                <c:pt idx="226">
                  <c:v>40902.357147778246</c:v>
                </c:pt>
                <c:pt idx="227">
                  <c:v>40902.359517778248</c:v>
                </c:pt>
                <c:pt idx="228">
                  <c:v>40902.36188777825</c:v>
                </c:pt>
                <c:pt idx="229">
                  <c:v>40902.364257778252</c:v>
                </c:pt>
                <c:pt idx="230">
                  <c:v>40902.366627778254</c:v>
                </c:pt>
                <c:pt idx="231">
                  <c:v>40902.368997778256</c:v>
                </c:pt>
                <c:pt idx="232">
                  <c:v>40902.371367778258</c:v>
                </c:pt>
                <c:pt idx="233">
                  <c:v>40902.37373777826</c:v>
                </c:pt>
                <c:pt idx="234" formatCode="[$-F400]h:mm:ss\ AM/PM">
                  <c:v>40902.375</c:v>
                </c:pt>
                <c:pt idx="235">
                  <c:v>40902.378477778264</c:v>
                </c:pt>
                <c:pt idx="236">
                  <c:v>40902.380847778266</c:v>
                </c:pt>
                <c:pt idx="237">
                  <c:v>40902.383217778268</c:v>
                </c:pt>
                <c:pt idx="238">
                  <c:v>40902.38558777827</c:v>
                </c:pt>
                <c:pt idx="239">
                  <c:v>40902.387957778272</c:v>
                </c:pt>
                <c:pt idx="240">
                  <c:v>40902.390327778274</c:v>
                </c:pt>
                <c:pt idx="241">
                  <c:v>40902.392697778276</c:v>
                </c:pt>
                <c:pt idx="242">
                  <c:v>40902.395067778278</c:v>
                </c:pt>
                <c:pt idx="243">
                  <c:v>40902.39743777828</c:v>
                </c:pt>
                <c:pt idx="244">
                  <c:v>40902.399807778282</c:v>
                </c:pt>
                <c:pt idx="245">
                  <c:v>40902.402177778284</c:v>
                </c:pt>
                <c:pt idx="246">
                  <c:v>40902.404547778286</c:v>
                </c:pt>
                <c:pt idx="247">
                  <c:v>40902.406917778288</c:v>
                </c:pt>
                <c:pt idx="248">
                  <c:v>40902.40928777829</c:v>
                </c:pt>
                <c:pt idx="249">
                  <c:v>40902.411657778292</c:v>
                </c:pt>
                <c:pt idx="250">
                  <c:v>40902.414027778294</c:v>
                </c:pt>
                <c:pt idx="251">
                  <c:v>40902.416397778296</c:v>
                </c:pt>
                <c:pt idx="252" formatCode="[$-F400]h:mm:ss\ AM/PM">
                  <c:v>40902.416666666664</c:v>
                </c:pt>
                <c:pt idx="253">
                  <c:v>40902.421137778299</c:v>
                </c:pt>
                <c:pt idx="254">
                  <c:v>40902.423507778301</c:v>
                </c:pt>
                <c:pt idx="255">
                  <c:v>40902.425877778303</c:v>
                </c:pt>
                <c:pt idx="256">
                  <c:v>40902.428247778305</c:v>
                </c:pt>
                <c:pt idx="257">
                  <c:v>40902.430617778307</c:v>
                </c:pt>
                <c:pt idx="258">
                  <c:v>40902.432987778309</c:v>
                </c:pt>
                <c:pt idx="259">
                  <c:v>40902.435357778311</c:v>
                </c:pt>
                <c:pt idx="260">
                  <c:v>40902.437727778313</c:v>
                </c:pt>
                <c:pt idx="261">
                  <c:v>40902.440097778315</c:v>
                </c:pt>
                <c:pt idx="262">
                  <c:v>40902.442467778317</c:v>
                </c:pt>
                <c:pt idx="263">
                  <c:v>40902.444837778319</c:v>
                </c:pt>
                <c:pt idx="264">
                  <c:v>40902.447207778321</c:v>
                </c:pt>
                <c:pt idx="265">
                  <c:v>40902.449577778323</c:v>
                </c:pt>
                <c:pt idx="266">
                  <c:v>40902.451947778325</c:v>
                </c:pt>
                <c:pt idx="267">
                  <c:v>40902.454317778327</c:v>
                </c:pt>
                <c:pt idx="268">
                  <c:v>40902.456687778329</c:v>
                </c:pt>
                <c:pt idx="269" formatCode="[$-F400]h:mm:ss\ AM/PM">
                  <c:v>40902.458333333336</c:v>
                </c:pt>
                <c:pt idx="270">
                  <c:v>40902.461427778333</c:v>
                </c:pt>
                <c:pt idx="271">
                  <c:v>40902.463797778335</c:v>
                </c:pt>
                <c:pt idx="272">
                  <c:v>40902.466167778337</c:v>
                </c:pt>
                <c:pt idx="273">
                  <c:v>40902.468537778339</c:v>
                </c:pt>
                <c:pt idx="274">
                  <c:v>40902.470907778341</c:v>
                </c:pt>
                <c:pt idx="275">
                  <c:v>40902.473277778343</c:v>
                </c:pt>
                <c:pt idx="276">
                  <c:v>40902.475647778345</c:v>
                </c:pt>
                <c:pt idx="277">
                  <c:v>40902.478017778347</c:v>
                </c:pt>
                <c:pt idx="278">
                  <c:v>40902.480387778349</c:v>
                </c:pt>
                <c:pt idx="279">
                  <c:v>40902.482757778351</c:v>
                </c:pt>
                <c:pt idx="280">
                  <c:v>40902.485127778353</c:v>
                </c:pt>
                <c:pt idx="281">
                  <c:v>40902.487497778355</c:v>
                </c:pt>
                <c:pt idx="282">
                  <c:v>40902.489867778357</c:v>
                </c:pt>
                <c:pt idx="283">
                  <c:v>40902.492237778359</c:v>
                </c:pt>
                <c:pt idx="284">
                  <c:v>40902.494607778361</c:v>
                </c:pt>
                <c:pt idx="285">
                  <c:v>40902.496977778363</c:v>
                </c:pt>
                <c:pt idx="286">
                  <c:v>40902.499347778365</c:v>
                </c:pt>
                <c:pt idx="287" formatCode="[$-F400]h:mm:ss\ AM/PM">
                  <c:v>40902.5</c:v>
                </c:pt>
                <c:pt idx="288">
                  <c:v>40902.504087778369</c:v>
                </c:pt>
                <c:pt idx="289">
                  <c:v>40902.506457778371</c:v>
                </c:pt>
                <c:pt idx="290">
                  <c:v>40902.508827778373</c:v>
                </c:pt>
                <c:pt idx="291">
                  <c:v>40902.511197778374</c:v>
                </c:pt>
                <c:pt idx="292">
                  <c:v>40902.513567778376</c:v>
                </c:pt>
                <c:pt idx="293">
                  <c:v>40902.515937778378</c:v>
                </c:pt>
                <c:pt idx="294">
                  <c:v>40902.51830777838</c:v>
                </c:pt>
                <c:pt idx="295">
                  <c:v>40902.520677778382</c:v>
                </c:pt>
                <c:pt idx="296">
                  <c:v>40902.523047778384</c:v>
                </c:pt>
                <c:pt idx="297">
                  <c:v>40902.525417778386</c:v>
                </c:pt>
                <c:pt idx="298">
                  <c:v>40902.527787778388</c:v>
                </c:pt>
                <c:pt idx="299">
                  <c:v>40902.53015777839</c:v>
                </c:pt>
                <c:pt idx="300">
                  <c:v>40902.532527778392</c:v>
                </c:pt>
                <c:pt idx="301">
                  <c:v>40902.534897778394</c:v>
                </c:pt>
                <c:pt idx="302">
                  <c:v>40902.537267778396</c:v>
                </c:pt>
                <c:pt idx="303">
                  <c:v>40902.539637778398</c:v>
                </c:pt>
                <c:pt idx="304" formatCode="[$-F400]h:mm:ss\ AM/PM">
                  <c:v>40902.541666666664</c:v>
                </c:pt>
                <c:pt idx="305">
                  <c:v>40902.544377778402</c:v>
                </c:pt>
                <c:pt idx="306">
                  <c:v>40902.546747778404</c:v>
                </c:pt>
                <c:pt idx="307">
                  <c:v>40902.549117778406</c:v>
                </c:pt>
                <c:pt idx="308">
                  <c:v>40902.551487778408</c:v>
                </c:pt>
                <c:pt idx="309">
                  <c:v>40902.55385777841</c:v>
                </c:pt>
                <c:pt idx="310">
                  <c:v>40902.556227778412</c:v>
                </c:pt>
                <c:pt idx="311">
                  <c:v>40902.558597778414</c:v>
                </c:pt>
                <c:pt idx="312">
                  <c:v>40902.560967778416</c:v>
                </c:pt>
                <c:pt idx="313">
                  <c:v>40902.563337778418</c:v>
                </c:pt>
                <c:pt idx="314">
                  <c:v>40902.56570777842</c:v>
                </c:pt>
                <c:pt idx="315">
                  <c:v>40902.568077778422</c:v>
                </c:pt>
                <c:pt idx="316">
                  <c:v>40902.570447778424</c:v>
                </c:pt>
                <c:pt idx="317">
                  <c:v>40902.572817778426</c:v>
                </c:pt>
                <c:pt idx="318">
                  <c:v>40902.575187778428</c:v>
                </c:pt>
                <c:pt idx="319">
                  <c:v>40902.57755777843</c:v>
                </c:pt>
                <c:pt idx="320">
                  <c:v>40902.579927778432</c:v>
                </c:pt>
                <c:pt idx="321">
                  <c:v>40902.582297778434</c:v>
                </c:pt>
                <c:pt idx="322" formatCode="[$-F400]h:mm:ss\ AM/PM">
                  <c:v>40902.583333333336</c:v>
                </c:pt>
                <c:pt idx="323">
                  <c:v>40902.587037778438</c:v>
                </c:pt>
                <c:pt idx="324">
                  <c:v>40902.58940777844</c:v>
                </c:pt>
                <c:pt idx="325">
                  <c:v>40902.591777778442</c:v>
                </c:pt>
                <c:pt idx="326">
                  <c:v>40902.594147778444</c:v>
                </c:pt>
                <c:pt idx="327">
                  <c:v>40902.596517778446</c:v>
                </c:pt>
                <c:pt idx="328">
                  <c:v>40902.598887778448</c:v>
                </c:pt>
                <c:pt idx="329">
                  <c:v>40902.60125777845</c:v>
                </c:pt>
                <c:pt idx="330">
                  <c:v>40902.603627778451</c:v>
                </c:pt>
                <c:pt idx="331">
                  <c:v>40902.605997778453</c:v>
                </c:pt>
                <c:pt idx="332">
                  <c:v>40902.608367778455</c:v>
                </c:pt>
                <c:pt idx="333">
                  <c:v>40902.610737778457</c:v>
                </c:pt>
                <c:pt idx="334">
                  <c:v>40902.613107778459</c:v>
                </c:pt>
                <c:pt idx="335">
                  <c:v>40902.615477778461</c:v>
                </c:pt>
                <c:pt idx="336">
                  <c:v>40902.617847778463</c:v>
                </c:pt>
                <c:pt idx="337">
                  <c:v>40902.620217778465</c:v>
                </c:pt>
                <c:pt idx="338">
                  <c:v>40902.622587778467</c:v>
                </c:pt>
                <c:pt idx="339">
                  <c:v>40902.624957778469</c:v>
                </c:pt>
                <c:pt idx="340" formatCode="[$-F400]h:mm:ss\ AM/PM">
                  <c:v>40902.625</c:v>
                </c:pt>
                <c:pt idx="341">
                  <c:v>40902.629697778473</c:v>
                </c:pt>
                <c:pt idx="342">
                  <c:v>40902.632067778475</c:v>
                </c:pt>
                <c:pt idx="343">
                  <c:v>40902.634437778477</c:v>
                </c:pt>
                <c:pt idx="344">
                  <c:v>40902.636807778479</c:v>
                </c:pt>
                <c:pt idx="345">
                  <c:v>40902.639177778481</c:v>
                </c:pt>
                <c:pt idx="346">
                  <c:v>40902.641547778483</c:v>
                </c:pt>
                <c:pt idx="347">
                  <c:v>40902.643917778485</c:v>
                </c:pt>
                <c:pt idx="348">
                  <c:v>40902.646287778487</c:v>
                </c:pt>
                <c:pt idx="349">
                  <c:v>40902.648657778489</c:v>
                </c:pt>
                <c:pt idx="350">
                  <c:v>40902.651027778491</c:v>
                </c:pt>
                <c:pt idx="351">
                  <c:v>40902.653397778493</c:v>
                </c:pt>
                <c:pt idx="352">
                  <c:v>40902.655767778495</c:v>
                </c:pt>
                <c:pt idx="353">
                  <c:v>40902.658137778497</c:v>
                </c:pt>
                <c:pt idx="354">
                  <c:v>40902.660507778499</c:v>
                </c:pt>
                <c:pt idx="355">
                  <c:v>40902.662877778501</c:v>
                </c:pt>
                <c:pt idx="356">
                  <c:v>40902.665247778503</c:v>
                </c:pt>
                <c:pt idx="357" formatCode="[$-F400]h:mm:ss\ AM/PM">
                  <c:v>40902.666666666664</c:v>
                </c:pt>
                <c:pt idx="358">
                  <c:v>40902.669987778507</c:v>
                </c:pt>
                <c:pt idx="359">
                  <c:v>40902.672357778509</c:v>
                </c:pt>
                <c:pt idx="360">
                  <c:v>40902.674727778511</c:v>
                </c:pt>
                <c:pt idx="361">
                  <c:v>40902.677097778513</c:v>
                </c:pt>
                <c:pt idx="362">
                  <c:v>40902.679467778515</c:v>
                </c:pt>
                <c:pt idx="363">
                  <c:v>40902.681837778517</c:v>
                </c:pt>
                <c:pt idx="364">
                  <c:v>40902.684207778519</c:v>
                </c:pt>
                <c:pt idx="365">
                  <c:v>40902.686577778521</c:v>
                </c:pt>
                <c:pt idx="366">
                  <c:v>40902.688947778523</c:v>
                </c:pt>
                <c:pt idx="367">
                  <c:v>40902.691317778525</c:v>
                </c:pt>
                <c:pt idx="368">
                  <c:v>40902.693687778527</c:v>
                </c:pt>
                <c:pt idx="369">
                  <c:v>40902.696057778528</c:v>
                </c:pt>
                <c:pt idx="370">
                  <c:v>40902.69842777853</c:v>
                </c:pt>
                <c:pt idx="371">
                  <c:v>40902.700797778532</c:v>
                </c:pt>
                <c:pt idx="372">
                  <c:v>40902.703167778534</c:v>
                </c:pt>
                <c:pt idx="373">
                  <c:v>40902.705537778536</c:v>
                </c:pt>
                <c:pt idx="374">
                  <c:v>40902.707907778538</c:v>
                </c:pt>
                <c:pt idx="375" formatCode="[$-F400]h:mm:ss\ AM/PM">
                  <c:v>40902.708333333336</c:v>
                </c:pt>
                <c:pt idx="376">
                  <c:v>40902.712647778542</c:v>
                </c:pt>
                <c:pt idx="377">
                  <c:v>40902.715017778544</c:v>
                </c:pt>
                <c:pt idx="378">
                  <c:v>40902.717387778546</c:v>
                </c:pt>
                <c:pt idx="379">
                  <c:v>40902.719757778548</c:v>
                </c:pt>
                <c:pt idx="380">
                  <c:v>40902.72212777855</c:v>
                </c:pt>
                <c:pt idx="381">
                  <c:v>40902.724497778552</c:v>
                </c:pt>
                <c:pt idx="382">
                  <c:v>40902.726867778554</c:v>
                </c:pt>
                <c:pt idx="383">
                  <c:v>40902.729237778556</c:v>
                </c:pt>
                <c:pt idx="384">
                  <c:v>40902.731607778558</c:v>
                </c:pt>
                <c:pt idx="385">
                  <c:v>40902.73397777856</c:v>
                </c:pt>
                <c:pt idx="386">
                  <c:v>40902.736347778562</c:v>
                </c:pt>
                <c:pt idx="387">
                  <c:v>40902.738717778564</c:v>
                </c:pt>
                <c:pt idx="388">
                  <c:v>40902.741087778566</c:v>
                </c:pt>
                <c:pt idx="389">
                  <c:v>40902.743457778568</c:v>
                </c:pt>
                <c:pt idx="390">
                  <c:v>40902.74582777857</c:v>
                </c:pt>
                <c:pt idx="391" formatCode="[$-F400]h:mm:ss\ AM/PM">
                  <c:v>40902.75</c:v>
                </c:pt>
                <c:pt idx="392">
                  <c:v>40902.750567778574</c:v>
                </c:pt>
                <c:pt idx="393">
                  <c:v>40902.752937778576</c:v>
                </c:pt>
                <c:pt idx="394">
                  <c:v>40902.755307778578</c:v>
                </c:pt>
                <c:pt idx="395">
                  <c:v>40902.75767777858</c:v>
                </c:pt>
                <c:pt idx="396">
                  <c:v>40902.760047778582</c:v>
                </c:pt>
                <c:pt idx="397">
                  <c:v>40902.762417778584</c:v>
                </c:pt>
                <c:pt idx="398">
                  <c:v>40902.764787778586</c:v>
                </c:pt>
                <c:pt idx="399">
                  <c:v>40902.767157778588</c:v>
                </c:pt>
                <c:pt idx="400">
                  <c:v>40902.76952777859</c:v>
                </c:pt>
                <c:pt idx="401">
                  <c:v>40902.771897778592</c:v>
                </c:pt>
                <c:pt idx="402">
                  <c:v>40902.774267778594</c:v>
                </c:pt>
                <c:pt idx="403">
                  <c:v>40902.776637778596</c:v>
                </c:pt>
                <c:pt idx="404">
                  <c:v>40902.779007778598</c:v>
                </c:pt>
                <c:pt idx="405">
                  <c:v>40902.7813777786</c:v>
                </c:pt>
                <c:pt idx="406">
                  <c:v>40902.783747778602</c:v>
                </c:pt>
                <c:pt idx="407">
                  <c:v>40902.786117778604</c:v>
                </c:pt>
                <c:pt idx="408">
                  <c:v>40902.788487778605</c:v>
                </c:pt>
                <c:pt idx="409">
                  <c:v>40902.790857778607</c:v>
                </c:pt>
                <c:pt idx="410" formatCode="[$-F400]h:mm:ss\ AM/PM">
                  <c:v>40902.791666666664</c:v>
                </c:pt>
                <c:pt idx="411">
                  <c:v>40902.795597778611</c:v>
                </c:pt>
                <c:pt idx="412">
                  <c:v>40902.797967778613</c:v>
                </c:pt>
                <c:pt idx="413">
                  <c:v>40902.800337778615</c:v>
                </c:pt>
                <c:pt idx="414">
                  <c:v>40902.802707778617</c:v>
                </c:pt>
                <c:pt idx="415">
                  <c:v>40902.805077778619</c:v>
                </c:pt>
                <c:pt idx="416">
                  <c:v>40902.807447778621</c:v>
                </c:pt>
                <c:pt idx="417">
                  <c:v>40902.809817778623</c:v>
                </c:pt>
                <c:pt idx="418">
                  <c:v>40902.812187778625</c:v>
                </c:pt>
                <c:pt idx="419">
                  <c:v>40902.814557778627</c:v>
                </c:pt>
                <c:pt idx="420">
                  <c:v>40902.816927778629</c:v>
                </c:pt>
                <c:pt idx="421">
                  <c:v>40902.819297778631</c:v>
                </c:pt>
                <c:pt idx="422">
                  <c:v>40902.821667778633</c:v>
                </c:pt>
                <c:pt idx="423">
                  <c:v>40902.824037778635</c:v>
                </c:pt>
                <c:pt idx="424">
                  <c:v>40902.826407778637</c:v>
                </c:pt>
                <c:pt idx="425">
                  <c:v>40902.828777778639</c:v>
                </c:pt>
                <c:pt idx="426">
                  <c:v>40902.831147778641</c:v>
                </c:pt>
                <c:pt idx="427" formatCode="[$-F400]h:mm:ss\ AM/PM">
                  <c:v>40902.833333333336</c:v>
                </c:pt>
              </c:numCache>
            </c:numRef>
          </c:xVal>
          <c:yVal>
            <c:numRef>
              <c:f>'20111224 (3)'!$K$2:$K$436</c:f>
              <c:numCache>
                <c:formatCode>General</c:formatCode>
                <c:ptCount val="435"/>
                <c:pt idx="0">
                  <c:v>1019.3866666668692</c:v>
                </c:pt>
                <c:pt idx="1">
                  <c:v>1019.4094186668856</c:v>
                </c:pt>
                <c:pt idx="2">
                  <c:v>1019.4321706669019</c:v>
                </c:pt>
                <c:pt idx="3">
                  <c:v>1019.4549226669183</c:v>
                </c:pt>
                <c:pt idx="4">
                  <c:v>1019.4776746669346</c:v>
                </c:pt>
                <c:pt idx="5">
                  <c:v>1019.5</c:v>
                </c:pt>
                <c:pt idx="6">
                  <c:v>1019.5115893334855</c:v>
                </c:pt>
                <c:pt idx="7">
                  <c:v>1019.5229653334957</c:v>
                </c:pt>
                <c:pt idx="8">
                  <c:v>1019.5343413335058</c:v>
                </c:pt>
                <c:pt idx="9">
                  <c:v>1019.545717333516</c:v>
                </c:pt>
                <c:pt idx="10">
                  <c:v>1019.5570933335262</c:v>
                </c:pt>
                <c:pt idx="11">
                  <c:v>1019.5684693335363</c:v>
                </c:pt>
                <c:pt idx="12">
                  <c:v>1019.5798453335465</c:v>
                </c:pt>
                <c:pt idx="13">
                  <c:v>1019.5912213335566</c:v>
                </c:pt>
                <c:pt idx="14">
                  <c:v>1019.6025973335668</c:v>
                </c:pt>
                <c:pt idx="15">
                  <c:v>1019.613973333577</c:v>
                </c:pt>
                <c:pt idx="16">
                  <c:v>1019.6253493335871</c:v>
                </c:pt>
                <c:pt idx="17">
                  <c:v>1019.6367253335973</c:v>
                </c:pt>
                <c:pt idx="18">
                  <c:v>1019.6481013336074</c:v>
                </c:pt>
                <c:pt idx="19">
                  <c:v>1019.6594773336176</c:v>
                </c:pt>
                <c:pt idx="20">
                  <c:v>1019.6708533336277</c:v>
                </c:pt>
                <c:pt idx="21">
                  <c:v>1019.6822293336379</c:v>
                </c:pt>
                <c:pt idx="22">
                  <c:v>1019.6936053336481</c:v>
                </c:pt>
                <c:pt idx="23">
                  <c:v>1019.7</c:v>
                </c:pt>
                <c:pt idx="24">
                  <c:v>1019.7245360005021</c:v>
                </c:pt>
                <c:pt idx="25">
                  <c:v>1019.7416000005173</c:v>
                </c:pt>
                <c:pt idx="26">
                  <c:v>1019.7586640005326</c:v>
                </c:pt>
                <c:pt idx="27">
                  <c:v>1019.7757280005478</c:v>
                </c:pt>
                <c:pt idx="28">
                  <c:v>1019.7927920005631</c:v>
                </c:pt>
                <c:pt idx="29">
                  <c:v>1019.8098560005783</c:v>
                </c:pt>
                <c:pt idx="30">
                  <c:v>1019.8269200005935</c:v>
                </c:pt>
                <c:pt idx="31">
                  <c:v>1019.8439840006088</c:v>
                </c:pt>
                <c:pt idx="32">
                  <c:v>1019.861048000624</c:v>
                </c:pt>
                <c:pt idx="33">
                  <c:v>1019.8781120006392</c:v>
                </c:pt>
                <c:pt idx="34">
                  <c:v>1019.8951760006545</c:v>
                </c:pt>
                <c:pt idx="35">
                  <c:v>1019.9122400006697</c:v>
                </c:pt>
                <c:pt idx="36">
                  <c:v>1019.929304000685</c:v>
                </c:pt>
                <c:pt idx="37">
                  <c:v>1019.9463680007002</c:v>
                </c:pt>
                <c:pt idx="38">
                  <c:v>1019.9634320007154</c:v>
                </c:pt>
                <c:pt idx="39">
                  <c:v>1019.9804960007307</c:v>
                </c:pt>
                <c:pt idx="40">
                  <c:v>1019.9975600007459</c:v>
                </c:pt>
                <c:pt idx="41">
                  <c:v>1020</c:v>
                </c:pt>
                <c:pt idx="42">
                  <c:v>1020.0422506676938</c:v>
                </c:pt>
                <c:pt idx="43">
                  <c:v>1020.0650026677101</c:v>
                </c:pt>
                <c:pt idx="44">
                  <c:v>1020.0877546677265</c:v>
                </c:pt>
                <c:pt idx="45">
                  <c:v>1020.1105066677428</c:v>
                </c:pt>
                <c:pt idx="46">
                  <c:v>1020.1332586677592</c:v>
                </c:pt>
                <c:pt idx="47">
                  <c:v>1020.1560106677755</c:v>
                </c:pt>
                <c:pt idx="48">
                  <c:v>1020.1787626677918</c:v>
                </c:pt>
                <c:pt idx="49">
                  <c:v>1020.2015146678082</c:v>
                </c:pt>
                <c:pt idx="50">
                  <c:v>1020.2242666678245</c:v>
                </c:pt>
                <c:pt idx="51">
                  <c:v>1020.2470186678408</c:v>
                </c:pt>
                <c:pt idx="52">
                  <c:v>1020.2697706678572</c:v>
                </c:pt>
                <c:pt idx="53">
                  <c:v>1020.2925226678735</c:v>
                </c:pt>
                <c:pt idx="54">
                  <c:v>1020.3152746678899</c:v>
                </c:pt>
                <c:pt idx="55">
                  <c:v>1020.3380266679062</c:v>
                </c:pt>
                <c:pt idx="56">
                  <c:v>1020.3607786679225</c:v>
                </c:pt>
                <c:pt idx="57">
                  <c:v>1020.3835306679389</c:v>
                </c:pt>
                <c:pt idx="58">
                  <c:v>1020.4</c:v>
                </c:pt>
                <c:pt idx="59">
                  <c:v>1020.4508106689581</c:v>
                </c:pt>
                <c:pt idx="60">
                  <c:v>1020.4906266689935</c:v>
                </c:pt>
                <c:pt idx="61">
                  <c:v>1020.530442669029</c:v>
                </c:pt>
                <c:pt idx="62">
                  <c:v>1020.5702586690644</c:v>
                </c:pt>
                <c:pt idx="63">
                  <c:v>1020.6100746690998</c:v>
                </c:pt>
                <c:pt idx="64">
                  <c:v>1020.6498906691353</c:v>
                </c:pt>
                <c:pt idx="65">
                  <c:v>1020.6897066691707</c:v>
                </c:pt>
                <c:pt idx="66">
                  <c:v>1020.7295226692062</c:v>
                </c:pt>
                <c:pt idx="67">
                  <c:v>1020.7693386692416</c:v>
                </c:pt>
                <c:pt idx="68">
                  <c:v>1020.8091546692771</c:v>
                </c:pt>
                <c:pt idx="69">
                  <c:v>1020.8489706693125</c:v>
                </c:pt>
                <c:pt idx="70">
                  <c:v>1020.888786669348</c:v>
                </c:pt>
                <c:pt idx="71">
                  <c:v>1020.9286026693834</c:v>
                </c:pt>
                <c:pt idx="72">
                  <c:v>1020.9684186694188</c:v>
                </c:pt>
                <c:pt idx="73">
                  <c:v>1021.0082346694543</c:v>
                </c:pt>
                <c:pt idx="74">
                  <c:v>1021.0480506694897</c:v>
                </c:pt>
                <c:pt idx="75">
                  <c:v>1021.0878666695252</c:v>
                </c:pt>
                <c:pt idx="76">
                  <c:v>1021.1</c:v>
                </c:pt>
                <c:pt idx="77">
                  <c:v>1021.0807146658295</c:v>
                </c:pt>
                <c:pt idx="78">
                  <c:v>1021.0693386658194</c:v>
                </c:pt>
                <c:pt idx="79">
                  <c:v>1021.0579626658092</c:v>
                </c:pt>
                <c:pt idx="80">
                  <c:v>1021.0465866657991</c:v>
                </c:pt>
                <c:pt idx="81">
                  <c:v>1021.0352106657889</c:v>
                </c:pt>
                <c:pt idx="82">
                  <c:v>1021.0238346657787</c:v>
                </c:pt>
                <c:pt idx="83">
                  <c:v>1021.0124586657686</c:v>
                </c:pt>
                <c:pt idx="84">
                  <c:v>1021.0010826657584</c:v>
                </c:pt>
                <c:pt idx="85">
                  <c:v>1020.9897066657483</c:v>
                </c:pt>
                <c:pt idx="86">
                  <c:v>1020.9783306657381</c:v>
                </c:pt>
                <c:pt idx="87">
                  <c:v>1020.9669546657279</c:v>
                </c:pt>
                <c:pt idx="88">
                  <c:v>1020.9555786657178</c:v>
                </c:pt>
                <c:pt idx="89">
                  <c:v>1020.9442026657076</c:v>
                </c:pt>
                <c:pt idx="90">
                  <c:v>1020.9328266656975</c:v>
                </c:pt>
                <c:pt idx="91">
                  <c:v>1020.9214506656873</c:v>
                </c:pt>
                <c:pt idx="92">
                  <c:v>1020.9100746656771</c:v>
                </c:pt>
                <c:pt idx="93">
                  <c:v>1020.9</c:v>
                </c:pt>
                <c:pt idx="94">
                  <c:v>1020.938032003022</c:v>
                </c:pt>
                <c:pt idx="95">
                  <c:v>1020.9721600030465</c:v>
                </c:pt>
                <c:pt idx="96">
                  <c:v>1021.0062880030709</c:v>
                </c:pt>
                <c:pt idx="97">
                  <c:v>1021.0404160030954</c:v>
                </c:pt>
                <c:pt idx="98">
                  <c:v>1021.0745440031199</c:v>
                </c:pt>
                <c:pt idx="99">
                  <c:v>1021.1086720031443</c:v>
                </c:pt>
                <c:pt idx="100">
                  <c:v>1021.1428000031688</c:v>
                </c:pt>
                <c:pt idx="101">
                  <c:v>1021.1769280031932</c:v>
                </c:pt>
                <c:pt idx="102">
                  <c:v>1021.2110560032177</c:v>
                </c:pt>
                <c:pt idx="103">
                  <c:v>1021.2451840032421</c:v>
                </c:pt>
                <c:pt idx="104">
                  <c:v>1021.2793120032666</c:v>
                </c:pt>
                <c:pt idx="105">
                  <c:v>1021.313440003291</c:v>
                </c:pt>
                <c:pt idx="106">
                  <c:v>1021.3475680033155</c:v>
                </c:pt>
                <c:pt idx="107">
                  <c:v>1021.3816960033399</c:v>
                </c:pt>
                <c:pt idx="108">
                  <c:v>1021.4158240033644</c:v>
                </c:pt>
                <c:pt idx="109">
                  <c:v>1021.4499520033888</c:v>
                </c:pt>
                <c:pt idx="110">
                  <c:v>1021.4840800034133</c:v>
                </c:pt>
                <c:pt idx="111">
                  <c:v>1021.5</c:v>
                </c:pt>
                <c:pt idx="112">
                  <c:v>1021.5</c:v>
                </c:pt>
                <c:pt idx="113">
                  <c:v>1021.5</c:v>
                </c:pt>
                <c:pt idx="114">
                  <c:v>1021.5</c:v>
                </c:pt>
                <c:pt idx="115">
                  <c:v>1021.5</c:v>
                </c:pt>
                <c:pt idx="116">
                  <c:v>1021.5</c:v>
                </c:pt>
                <c:pt idx="117">
                  <c:v>1021.5</c:v>
                </c:pt>
                <c:pt idx="118">
                  <c:v>1021.5</c:v>
                </c:pt>
                <c:pt idx="119">
                  <c:v>1021.5</c:v>
                </c:pt>
                <c:pt idx="120">
                  <c:v>1021.5</c:v>
                </c:pt>
                <c:pt idx="121">
                  <c:v>1021.5</c:v>
                </c:pt>
                <c:pt idx="122">
                  <c:v>1021.5</c:v>
                </c:pt>
                <c:pt idx="123">
                  <c:v>1021.5</c:v>
                </c:pt>
                <c:pt idx="124">
                  <c:v>1021.5</c:v>
                </c:pt>
                <c:pt idx="125">
                  <c:v>1021.5</c:v>
                </c:pt>
                <c:pt idx="126">
                  <c:v>1021.5</c:v>
                </c:pt>
                <c:pt idx="127">
                  <c:v>1021.5</c:v>
                </c:pt>
                <c:pt idx="128">
                  <c:v>1021.5</c:v>
                </c:pt>
                <c:pt idx="129">
                  <c:v>1021.5</c:v>
                </c:pt>
                <c:pt idx="130">
                  <c:v>1021.5</c:v>
                </c:pt>
                <c:pt idx="131">
                  <c:v>1021.5</c:v>
                </c:pt>
                <c:pt idx="132">
                  <c:v>1021.5</c:v>
                </c:pt>
                <c:pt idx="133">
                  <c:v>1021.5</c:v>
                </c:pt>
                <c:pt idx="134">
                  <c:v>1021.5</c:v>
                </c:pt>
                <c:pt idx="135">
                  <c:v>1021.5</c:v>
                </c:pt>
                <c:pt idx="136">
                  <c:v>1021.5</c:v>
                </c:pt>
                <c:pt idx="137">
                  <c:v>1021.5</c:v>
                </c:pt>
                <c:pt idx="138">
                  <c:v>1021.5</c:v>
                </c:pt>
                <c:pt idx="139">
                  <c:v>1021.5</c:v>
                </c:pt>
                <c:pt idx="140">
                  <c:v>1021.5</c:v>
                </c:pt>
                <c:pt idx="141">
                  <c:v>1021.5</c:v>
                </c:pt>
                <c:pt idx="142">
                  <c:v>1021.5</c:v>
                </c:pt>
                <c:pt idx="143">
                  <c:v>1021.5</c:v>
                </c:pt>
                <c:pt idx="144">
                  <c:v>1021.5</c:v>
                </c:pt>
                <c:pt idx="145">
                  <c:v>1021.5</c:v>
                </c:pt>
                <c:pt idx="146">
                  <c:v>1021.5</c:v>
                </c:pt>
                <c:pt idx="147">
                  <c:v>1021.5</c:v>
                </c:pt>
                <c:pt idx="148">
                  <c:v>1021.5</c:v>
                </c:pt>
                <c:pt idx="149">
                  <c:v>1021.5</c:v>
                </c:pt>
                <c:pt idx="150">
                  <c:v>1021.5</c:v>
                </c:pt>
                <c:pt idx="151">
                  <c:v>1021.5</c:v>
                </c:pt>
                <c:pt idx="152">
                  <c:v>1021.5</c:v>
                </c:pt>
                <c:pt idx="153">
                  <c:v>1021.5</c:v>
                </c:pt>
                <c:pt idx="154">
                  <c:v>1021.5</c:v>
                </c:pt>
                <c:pt idx="155">
                  <c:v>1021.5</c:v>
                </c:pt>
                <c:pt idx="156">
                  <c:v>1021.5</c:v>
                </c:pt>
                <c:pt idx="157">
                  <c:v>1021.5</c:v>
                </c:pt>
                <c:pt idx="158">
                  <c:v>1021.5</c:v>
                </c:pt>
                <c:pt idx="159">
                  <c:v>1021.5</c:v>
                </c:pt>
                <c:pt idx="160">
                  <c:v>1021.5</c:v>
                </c:pt>
                <c:pt idx="161">
                  <c:v>1021.5</c:v>
                </c:pt>
                <c:pt idx="162">
                  <c:v>1021.5</c:v>
                </c:pt>
                <c:pt idx="163">
                  <c:v>1021.5</c:v>
                </c:pt>
                <c:pt idx="164">
                  <c:v>1021.5</c:v>
                </c:pt>
                <c:pt idx="165">
                  <c:v>1021.5407466699859</c:v>
                </c:pt>
                <c:pt idx="166">
                  <c:v>1021.5634986700062</c:v>
                </c:pt>
                <c:pt idx="167">
                  <c:v>1021.5862506700265</c:v>
                </c:pt>
                <c:pt idx="168">
                  <c:v>1021.6090026700468</c:v>
                </c:pt>
                <c:pt idx="169">
                  <c:v>1021.6317546700672</c:v>
                </c:pt>
                <c:pt idx="170">
                  <c:v>1021.6545066700875</c:v>
                </c:pt>
                <c:pt idx="171">
                  <c:v>1021.6772586701078</c:v>
                </c:pt>
                <c:pt idx="172">
                  <c:v>1021.7000106701281</c:v>
                </c:pt>
                <c:pt idx="173">
                  <c:v>1021.7227626701484</c:v>
                </c:pt>
                <c:pt idx="174">
                  <c:v>1021.7455146701687</c:v>
                </c:pt>
                <c:pt idx="175">
                  <c:v>1021.7682666701891</c:v>
                </c:pt>
                <c:pt idx="176">
                  <c:v>1021.7910186702094</c:v>
                </c:pt>
                <c:pt idx="177">
                  <c:v>1021.8137706702297</c:v>
                </c:pt>
                <c:pt idx="178">
                  <c:v>1021.83652267025</c:v>
                </c:pt>
                <c:pt idx="179">
                  <c:v>1021.8592746702703</c:v>
                </c:pt>
                <c:pt idx="180">
                  <c:v>1021.8820266702907</c:v>
                </c:pt>
                <c:pt idx="181">
                  <c:v>1021.9</c:v>
                </c:pt>
                <c:pt idx="182">
                  <c:v>1021.920648002748</c:v>
                </c:pt>
                <c:pt idx="183">
                  <c:v>1021.9377120027632</c:v>
                </c:pt>
                <c:pt idx="184">
                  <c:v>1021.9547760027784</c:v>
                </c:pt>
                <c:pt idx="185">
                  <c:v>1021.9718400027937</c:v>
                </c:pt>
                <c:pt idx="186">
                  <c:v>1021.9889040028089</c:v>
                </c:pt>
                <c:pt idx="187">
                  <c:v>1022.0059680028241</c:v>
                </c:pt>
                <c:pt idx="188">
                  <c:v>1022.0230320028394</c:v>
                </c:pt>
                <c:pt idx="189">
                  <c:v>1022.0400960028546</c:v>
                </c:pt>
                <c:pt idx="190">
                  <c:v>1022.0571600028699</c:v>
                </c:pt>
                <c:pt idx="191">
                  <c:v>1022.0742240028851</c:v>
                </c:pt>
                <c:pt idx="192">
                  <c:v>1022.0912880029003</c:v>
                </c:pt>
                <c:pt idx="193">
                  <c:v>1022.1083520029156</c:v>
                </c:pt>
                <c:pt idx="194">
                  <c:v>1022.1254160029308</c:v>
                </c:pt>
                <c:pt idx="195">
                  <c:v>1022.1424800029461</c:v>
                </c:pt>
                <c:pt idx="196">
                  <c:v>1022.1595440029613</c:v>
                </c:pt>
                <c:pt idx="197">
                  <c:v>1022.1766080029765</c:v>
                </c:pt>
                <c:pt idx="198">
                  <c:v>1022.1936720029918</c:v>
                </c:pt>
                <c:pt idx="199">
                  <c:v>1022.2</c:v>
                </c:pt>
                <c:pt idx="200">
                  <c:v>1022.3019333443951</c:v>
                </c:pt>
                <c:pt idx="201">
                  <c:v>1022.36450134444</c:v>
                </c:pt>
                <c:pt idx="202">
                  <c:v>1022.4270693444848</c:v>
                </c:pt>
                <c:pt idx="203">
                  <c:v>1022.4896373445297</c:v>
                </c:pt>
                <c:pt idx="204">
                  <c:v>1022.5522053445745</c:v>
                </c:pt>
                <c:pt idx="205">
                  <c:v>1022.6147733446194</c:v>
                </c:pt>
                <c:pt idx="206">
                  <c:v>1022.6773413446642</c:v>
                </c:pt>
                <c:pt idx="207">
                  <c:v>1022.7399093447091</c:v>
                </c:pt>
                <c:pt idx="208">
                  <c:v>1022.8024773447539</c:v>
                </c:pt>
                <c:pt idx="209">
                  <c:v>1022.8650453447988</c:v>
                </c:pt>
                <c:pt idx="210">
                  <c:v>1022.9276133448436</c:v>
                </c:pt>
                <c:pt idx="211">
                  <c:v>1022.9901813448885</c:v>
                </c:pt>
                <c:pt idx="212">
                  <c:v>1023.0527493449333</c:v>
                </c:pt>
                <c:pt idx="213">
                  <c:v>1023.1153173449782</c:v>
                </c:pt>
                <c:pt idx="214">
                  <c:v>1023.177885345023</c:v>
                </c:pt>
                <c:pt idx="215">
                  <c:v>1023.2404533450679</c:v>
                </c:pt>
                <c:pt idx="216">
                  <c:v>1023.3</c:v>
                </c:pt>
                <c:pt idx="217">
                  <c:v>1023.377514680654</c:v>
                </c:pt>
                <c:pt idx="218">
                  <c:v>1023.45145868072</c:v>
                </c:pt>
                <c:pt idx="219">
                  <c:v>1023.5254026807859</c:v>
                </c:pt>
                <c:pt idx="220">
                  <c:v>1023.5993466808518</c:v>
                </c:pt>
                <c:pt idx="221">
                  <c:v>1023.6732906809177</c:v>
                </c:pt>
                <c:pt idx="222">
                  <c:v>1023.7472346809836</c:v>
                </c:pt>
                <c:pt idx="223">
                  <c:v>1023.8211786810496</c:v>
                </c:pt>
                <c:pt idx="224">
                  <c:v>1023.8951226811155</c:v>
                </c:pt>
                <c:pt idx="225">
                  <c:v>1023.9690666811814</c:v>
                </c:pt>
                <c:pt idx="226">
                  <c:v>1024.0430106812473</c:v>
                </c:pt>
                <c:pt idx="227">
                  <c:v>1024.1169546813132</c:v>
                </c:pt>
                <c:pt idx="228">
                  <c:v>1024.1908986813792</c:v>
                </c:pt>
                <c:pt idx="229">
                  <c:v>1024.2648426814451</c:v>
                </c:pt>
                <c:pt idx="230">
                  <c:v>1024.338786681511</c:v>
                </c:pt>
                <c:pt idx="231">
                  <c:v>1024.4127306815769</c:v>
                </c:pt>
                <c:pt idx="232">
                  <c:v>1024.4866746816429</c:v>
                </c:pt>
                <c:pt idx="233">
                  <c:v>1024.5606186817088</c:v>
                </c:pt>
                <c:pt idx="234">
                  <c:v>1024.5999999999999</c:v>
                </c:pt>
                <c:pt idx="235">
                  <c:v>1024.6417333391694</c:v>
                </c:pt>
                <c:pt idx="236">
                  <c:v>1024.6701733391947</c:v>
                </c:pt>
                <c:pt idx="237">
                  <c:v>1024.6986133392199</c:v>
                </c:pt>
                <c:pt idx="238">
                  <c:v>1024.7270533392452</c:v>
                </c:pt>
                <c:pt idx="239">
                  <c:v>1024.7554933392705</c:v>
                </c:pt>
                <c:pt idx="240">
                  <c:v>1024.7839333392958</c:v>
                </c:pt>
                <c:pt idx="241">
                  <c:v>1024.8123733393211</c:v>
                </c:pt>
                <c:pt idx="242">
                  <c:v>1024.8408133393464</c:v>
                </c:pt>
                <c:pt idx="243">
                  <c:v>1024.8692533393717</c:v>
                </c:pt>
                <c:pt idx="244">
                  <c:v>1024.8976933393969</c:v>
                </c:pt>
                <c:pt idx="245">
                  <c:v>1024.9261333394222</c:v>
                </c:pt>
                <c:pt idx="246">
                  <c:v>1024.9545733394475</c:v>
                </c:pt>
                <c:pt idx="247">
                  <c:v>1024.9830133394728</c:v>
                </c:pt>
                <c:pt idx="248">
                  <c:v>1025.0114533394981</c:v>
                </c:pt>
                <c:pt idx="249">
                  <c:v>1025.0398933395234</c:v>
                </c:pt>
                <c:pt idx="250">
                  <c:v>1025.0683333395486</c:v>
                </c:pt>
                <c:pt idx="251">
                  <c:v>1025.0967733395739</c:v>
                </c:pt>
                <c:pt idx="252">
                  <c:v>1025.0999999999999</c:v>
                </c:pt>
                <c:pt idx="253">
                  <c:v>1025.0570773283068</c:v>
                </c:pt>
                <c:pt idx="254">
                  <c:v>1025.0343253282906</c:v>
                </c:pt>
                <c:pt idx="255">
                  <c:v>1025.0115733282744</c:v>
                </c:pt>
                <c:pt idx="256">
                  <c:v>1024.9888213282582</c:v>
                </c:pt>
                <c:pt idx="257">
                  <c:v>1024.9660693282419</c:v>
                </c:pt>
                <c:pt idx="258">
                  <c:v>1024.9433173282257</c:v>
                </c:pt>
                <c:pt idx="259">
                  <c:v>1024.9205653282095</c:v>
                </c:pt>
                <c:pt idx="260">
                  <c:v>1024.8978133281933</c:v>
                </c:pt>
                <c:pt idx="261">
                  <c:v>1024.875061328177</c:v>
                </c:pt>
                <c:pt idx="262">
                  <c:v>1024.8523093281608</c:v>
                </c:pt>
                <c:pt idx="263">
                  <c:v>1024.8295573281446</c:v>
                </c:pt>
                <c:pt idx="264">
                  <c:v>1024.8068053281283</c:v>
                </c:pt>
                <c:pt idx="265">
                  <c:v>1024.7840533281121</c:v>
                </c:pt>
                <c:pt idx="266">
                  <c:v>1024.7613013280959</c:v>
                </c:pt>
                <c:pt idx="267">
                  <c:v>1024.7385493280797</c:v>
                </c:pt>
                <c:pt idx="268">
                  <c:v>1024.7157973280634</c:v>
                </c:pt>
                <c:pt idx="269">
                  <c:v>1024.7</c:v>
                </c:pt>
                <c:pt idx="270">
                  <c:v>1024.6405866560492</c:v>
                </c:pt>
                <c:pt idx="271">
                  <c:v>1024.5950826560086</c:v>
                </c:pt>
                <c:pt idx="272">
                  <c:v>1024.5495786559679</c:v>
                </c:pt>
                <c:pt idx="273">
                  <c:v>1024.5040746559273</c:v>
                </c:pt>
                <c:pt idx="274">
                  <c:v>1024.4585706558867</c:v>
                </c:pt>
                <c:pt idx="275">
                  <c:v>1024.413066655846</c:v>
                </c:pt>
                <c:pt idx="276">
                  <c:v>1024.3675626558054</c:v>
                </c:pt>
                <c:pt idx="277">
                  <c:v>1024.3220586557647</c:v>
                </c:pt>
                <c:pt idx="278">
                  <c:v>1024.2765546557241</c:v>
                </c:pt>
                <c:pt idx="279">
                  <c:v>1024.2310506556835</c:v>
                </c:pt>
                <c:pt idx="280">
                  <c:v>1024.1855466556428</c:v>
                </c:pt>
                <c:pt idx="281">
                  <c:v>1024.1400426556022</c:v>
                </c:pt>
                <c:pt idx="282">
                  <c:v>1024.0945386555616</c:v>
                </c:pt>
                <c:pt idx="283">
                  <c:v>1024.0490346555209</c:v>
                </c:pt>
                <c:pt idx="284">
                  <c:v>1024.0035306554803</c:v>
                </c:pt>
                <c:pt idx="285">
                  <c:v>1023.9580266554398</c:v>
                </c:pt>
                <c:pt idx="286">
                  <c:v>1023.9125226553992</c:v>
                </c:pt>
                <c:pt idx="287">
                  <c:v>1023.9</c:v>
                </c:pt>
                <c:pt idx="288">
                  <c:v>1023.811703987234</c:v>
                </c:pt>
                <c:pt idx="289">
                  <c:v>1023.7605119871884</c:v>
                </c:pt>
                <c:pt idx="290">
                  <c:v>1023.7093199871427</c:v>
                </c:pt>
                <c:pt idx="291">
                  <c:v>1023.6581279870971</c:v>
                </c:pt>
                <c:pt idx="292">
                  <c:v>1023.6069359870515</c:v>
                </c:pt>
                <c:pt idx="293">
                  <c:v>1023.5557439870059</c:v>
                </c:pt>
                <c:pt idx="294">
                  <c:v>1023.5045519869603</c:v>
                </c:pt>
                <c:pt idx="295">
                  <c:v>1023.4533599869147</c:v>
                </c:pt>
                <c:pt idx="296">
                  <c:v>1023.4021679868691</c:v>
                </c:pt>
                <c:pt idx="297">
                  <c:v>1023.3509759868235</c:v>
                </c:pt>
                <c:pt idx="298">
                  <c:v>1023.2997839867779</c:v>
                </c:pt>
                <c:pt idx="299">
                  <c:v>1023.2485919867323</c:v>
                </c:pt>
                <c:pt idx="300">
                  <c:v>1023.1973999866867</c:v>
                </c:pt>
                <c:pt idx="301">
                  <c:v>1023.1462079866411</c:v>
                </c:pt>
                <c:pt idx="302">
                  <c:v>1023.0950159865955</c:v>
                </c:pt>
                <c:pt idx="303">
                  <c:v>1023.0438239865499</c:v>
                </c:pt>
                <c:pt idx="304">
                  <c:v>1023</c:v>
                </c:pt>
                <c:pt idx="305">
                  <c:v>1022.9739733273194</c:v>
                </c:pt>
                <c:pt idx="306">
                  <c:v>1022.9512213273031</c:v>
                </c:pt>
                <c:pt idx="307">
                  <c:v>1022.9284693272867</c:v>
                </c:pt>
                <c:pt idx="308">
                  <c:v>1022.9057173272704</c:v>
                </c:pt>
                <c:pt idx="309">
                  <c:v>1022.8829653272541</c:v>
                </c:pt>
                <c:pt idx="310">
                  <c:v>1022.8602133272377</c:v>
                </c:pt>
                <c:pt idx="311">
                  <c:v>1022.8374613272214</c:v>
                </c:pt>
                <c:pt idx="312">
                  <c:v>1022.814709327205</c:v>
                </c:pt>
                <c:pt idx="313">
                  <c:v>1022.7919573271887</c:v>
                </c:pt>
                <c:pt idx="314">
                  <c:v>1022.7692053271724</c:v>
                </c:pt>
                <c:pt idx="315">
                  <c:v>1022.746453327156</c:v>
                </c:pt>
                <c:pt idx="316">
                  <c:v>1022.7237013271397</c:v>
                </c:pt>
                <c:pt idx="317">
                  <c:v>1022.7009493271233</c:v>
                </c:pt>
                <c:pt idx="318">
                  <c:v>1022.678197327107</c:v>
                </c:pt>
                <c:pt idx="319">
                  <c:v>1022.6554453270907</c:v>
                </c:pt>
                <c:pt idx="320">
                  <c:v>1022.6326933270743</c:v>
                </c:pt>
                <c:pt idx="321">
                  <c:v>1022.609941327058</c:v>
                </c:pt>
                <c:pt idx="322">
                  <c:v>1022.6</c:v>
                </c:pt>
                <c:pt idx="323">
                  <c:v>1022.6177813364902</c:v>
                </c:pt>
                <c:pt idx="324">
                  <c:v>1022.6291573365004</c:v>
                </c:pt>
                <c:pt idx="325">
                  <c:v>1022.6405333365105</c:v>
                </c:pt>
                <c:pt idx="326">
                  <c:v>1022.6519093365207</c:v>
                </c:pt>
                <c:pt idx="327">
                  <c:v>1022.6632853365309</c:v>
                </c:pt>
                <c:pt idx="328">
                  <c:v>1022.674661336541</c:v>
                </c:pt>
                <c:pt idx="329">
                  <c:v>1022.6860373365512</c:v>
                </c:pt>
                <c:pt idx="330">
                  <c:v>1022.6974133365613</c:v>
                </c:pt>
                <c:pt idx="331">
                  <c:v>1022.7087893365715</c:v>
                </c:pt>
                <c:pt idx="332">
                  <c:v>1022.7201653365817</c:v>
                </c:pt>
                <c:pt idx="333">
                  <c:v>1022.7315413365918</c:v>
                </c:pt>
                <c:pt idx="334">
                  <c:v>1022.742917336602</c:v>
                </c:pt>
                <c:pt idx="335">
                  <c:v>1022.7542933366121</c:v>
                </c:pt>
                <c:pt idx="336">
                  <c:v>1022.7656693366223</c:v>
                </c:pt>
                <c:pt idx="337">
                  <c:v>1022.7770453366325</c:v>
                </c:pt>
                <c:pt idx="338">
                  <c:v>1022.7884213366426</c:v>
                </c:pt>
                <c:pt idx="339">
                  <c:v>1022.7997973366528</c:v>
                </c:pt>
                <c:pt idx="340">
                  <c:v>1022.8</c:v>
                </c:pt>
                <c:pt idx="341">
                  <c:v>1022.8563733416817</c:v>
                </c:pt>
                <c:pt idx="342">
                  <c:v>1022.8848133417071</c:v>
                </c:pt>
                <c:pt idx="343">
                  <c:v>1022.9132533417325</c:v>
                </c:pt>
                <c:pt idx="344">
                  <c:v>1022.9416933417579</c:v>
                </c:pt>
                <c:pt idx="345">
                  <c:v>1022.9701333417833</c:v>
                </c:pt>
                <c:pt idx="346">
                  <c:v>1022.9985733418087</c:v>
                </c:pt>
                <c:pt idx="347">
                  <c:v>1023.027013341834</c:v>
                </c:pt>
                <c:pt idx="348">
                  <c:v>1023.0554533418594</c:v>
                </c:pt>
                <c:pt idx="349">
                  <c:v>1023.0838933418848</c:v>
                </c:pt>
                <c:pt idx="350">
                  <c:v>1023.1123333419102</c:v>
                </c:pt>
                <c:pt idx="351">
                  <c:v>1023.1407733419356</c:v>
                </c:pt>
                <c:pt idx="352">
                  <c:v>1023.169213341961</c:v>
                </c:pt>
                <c:pt idx="353">
                  <c:v>1023.1976533419864</c:v>
                </c:pt>
                <c:pt idx="354">
                  <c:v>1023.2260933420118</c:v>
                </c:pt>
                <c:pt idx="355">
                  <c:v>1023.2545333420372</c:v>
                </c:pt>
                <c:pt idx="356">
                  <c:v>1023.2829733420626</c:v>
                </c:pt>
                <c:pt idx="357">
                  <c:v>1023.3</c:v>
                </c:pt>
                <c:pt idx="358">
                  <c:v>1023.3478240105268</c:v>
                </c:pt>
                <c:pt idx="359">
                  <c:v>1023.3819520105512</c:v>
                </c:pt>
                <c:pt idx="360">
                  <c:v>1023.4160800105757</c:v>
                </c:pt>
                <c:pt idx="361">
                  <c:v>1023.4502080106001</c:v>
                </c:pt>
                <c:pt idx="362">
                  <c:v>1023.4843360106246</c:v>
                </c:pt>
                <c:pt idx="363">
                  <c:v>1023.518464010649</c:v>
                </c:pt>
                <c:pt idx="364">
                  <c:v>1023.5525920106735</c:v>
                </c:pt>
                <c:pt idx="365">
                  <c:v>1023.5867200106979</c:v>
                </c:pt>
                <c:pt idx="366">
                  <c:v>1023.6208480107224</c:v>
                </c:pt>
                <c:pt idx="367">
                  <c:v>1023.6549760107469</c:v>
                </c:pt>
                <c:pt idx="368">
                  <c:v>1023.6891040107713</c:v>
                </c:pt>
                <c:pt idx="369">
                  <c:v>1023.7232320107958</c:v>
                </c:pt>
                <c:pt idx="370">
                  <c:v>1023.7573600108202</c:v>
                </c:pt>
                <c:pt idx="371">
                  <c:v>1023.7914880108447</c:v>
                </c:pt>
                <c:pt idx="372">
                  <c:v>1023.8256160108691</c:v>
                </c:pt>
                <c:pt idx="373">
                  <c:v>1023.8597440108936</c:v>
                </c:pt>
                <c:pt idx="374">
                  <c:v>1023.893872010918</c:v>
                </c:pt>
                <c:pt idx="375">
                  <c:v>1023.9</c:v>
                </c:pt>
                <c:pt idx="376">
                  <c:v>1024.0035466849631</c:v>
                </c:pt>
                <c:pt idx="377">
                  <c:v>1024.0604266850139</c:v>
                </c:pt>
                <c:pt idx="378">
                  <c:v>1024.1173066850647</c:v>
                </c:pt>
                <c:pt idx="379">
                  <c:v>1024.1741866851155</c:v>
                </c:pt>
                <c:pt idx="380">
                  <c:v>1024.2310666851663</c:v>
                </c:pt>
                <c:pt idx="381">
                  <c:v>1024.2879466852171</c:v>
                </c:pt>
                <c:pt idx="382">
                  <c:v>1024.3448266852679</c:v>
                </c:pt>
                <c:pt idx="383">
                  <c:v>1024.4017066853187</c:v>
                </c:pt>
                <c:pt idx="384">
                  <c:v>1024.4585866853695</c:v>
                </c:pt>
                <c:pt idx="385">
                  <c:v>1024.5154666854203</c:v>
                </c:pt>
                <c:pt idx="386">
                  <c:v>1024.5723466854711</c:v>
                </c:pt>
                <c:pt idx="387">
                  <c:v>1024.6292266855219</c:v>
                </c:pt>
                <c:pt idx="388">
                  <c:v>1024.6861066855727</c:v>
                </c:pt>
                <c:pt idx="389">
                  <c:v>1024.7429866856235</c:v>
                </c:pt>
                <c:pt idx="390">
                  <c:v>1024.7998666856743</c:v>
                </c:pt>
                <c:pt idx="391">
                  <c:v>1024.9000000000001</c:v>
                </c:pt>
                <c:pt idx="392">
                  <c:v>1024.9109013486195</c:v>
                </c:pt>
                <c:pt idx="393">
                  <c:v>1024.9564053486602</c:v>
                </c:pt>
                <c:pt idx="394">
                  <c:v>1025.0019093487008</c:v>
                </c:pt>
                <c:pt idx="395">
                  <c:v>1025.0474133487414</c:v>
                </c:pt>
                <c:pt idx="396">
                  <c:v>1025.0929173487821</c:v>
                </c:pt>
                <c:pt idx="397">
                  <c:v>1025.1384213488227</c:v>
                </c:pt>
                <c:pt idx="398">
                  <c:v>1025.1839253488633</c:v>
                </c:pt>
                <c:pt idx="399">
                  <c:v>1025.229429348904</c:v>
                </c:pt>
                <c:pt idx="400">
                  <c:v>1025.2749333489446</c:v>
                </c:pt>
                <c:pt idx="401">
                  <c:v>1025.3204373489853</c:v>
                </c:pt>
                <c:pt idx="402">
                  <c:v>1025.3659413490259</c:v>
                </c:pt>
                <c:pt idx="403">
                  <c:v>1025.4114453490665</c:v>
                </c:pt>
                <c:pt idx="404">
                  <c:v>1025.4569493491072</c:v>
                </c:pt>
                <c:pt idx="405">
                  <c:v>1025.5024533491478</c:v>
                </c:pt>
                <c:pt idx="406">
                  <c:v>1025.5479573491884</c:v>
                </c:pt>
                <c:pt idx="407">
                  <c:v>1025.5934613492291</c:v>
                </c:pt>
                <c:pt idx="408">
                  <c:v>1025.6389653492697</c:v>
                </c:pt>
                <c:pt idx="409">
                  <c:v>1025.6844693493103</c:v>
                </c:pt>
                <c:pt idx="410">
                  <c:v>1025.7</c:v>
                </c:pt>
                <c:pt idx="411">
                  <c:v>1025.7283040060163</c:v>
                </c:pt>
                <c:pt idx="412">
                  <c:v>1025.7453680060285</c:v>
                </c:pt>
                <c:pt idx="413">
                  <c:v>1025.7624320060406</c:v>
                </c:pt>
                <c:pt idx="414">
                  <c:v>1025.7794960060528</c:v>
                </c:pt>
                <c:pt idx="415">
                  <c:v>1025.796560006065</c:v>
                </c:pt>
                <c:pt idx="416">
                  <c:v>1025.8136240060771</c:v>
                </c:pt>
                <c:pt idx="417">
                  <c:v>1025.8306880060893</c:v>
                </c:pt>
                <c:pt idx="418">
                  <c:v>1025.8477520061015</c:v>
                </c:pt>
                <c:pt idx="419">
                  <c:v>1025.8648160061136</c:v>
                </c:pt>
                <c:pt idx="420">
                  <c:v>1025.8818800061258</c:v>
                </c:pt>
                <c:pt idx="421">
                  <c:v>1025.898944006138</c:v>
                </c:pt>
                <c:pt idx="422">
                  <c:v>1025.9160080061502</c:v>
                </c:pt>
                <c:pt idx="423">
                  <c:v>1025.9330720061623</c:v>
                </c:pt>
                <c:pt idx="424">
                  <c:v>1025.9501360061745</c:v>
                </c:pt>
                <c:pt idx="425">
                  <c:v>1025.9672000061867</c:v>
                </c:pt>
                <c:pt idx="426">
                  <c:v>1025.9842640061988</c:v>
                </c:pt>
                <c:pt idx="427">
                  <c:v>102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928192"/>
        <c:axId val="63929728"/>
      </c:scatterChart>
      <c:valAx>
        <c:axId val="63928192"/>
        <c:scaling>
          <c:orientation val="minMax"/>
          <c:max val="40902.850000000006"/>
          <c:min val="40901.82"/>
        </c:scaling>
        <c:delete val="1"/>
        <c:axPos val="b"/>
        <c:majorGridlines/>
        <c:minorGridlines/>
        <c:numFmt formatCode="h:mm;@" sourceLinked="1"/>
        <c:majorTickMark val="out"/>
        <c:minorTickMark val="none"/>
        <c:tickLblPos val="nextTo"/>
        <c:crossAx val="63929728"/>
        <c:crosses val="autoZero"/>
        <c:crossBetween val="midCat"/>
      </c:valAx>
      <c:valAx>
        <c:axId val="63929728"/>
        <c:scaling>
          <c:orientation val="minMax"/>
          <c:max val="1028"/>
          <c:min val="1018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zh-CN" sz="1400" dirty="0" smtClean="0"/>
                  <a:t>大气压</a:t>
                </a:r>
                <a:r>
                  <a:rPr lang="en-US" altLang="zh-CN" sz="1400" dirty="0" smtClean="0"/>
                  <a:t> / </a:t>
                </a:r>
                <a:r>
                  <a:rPr lang="zh-CN" altLang="en-US" sz="1400" dirty="0" smtClean="0"/>
                  <a:t>百帕</a:t>
                </a:r>
                <a:endParaRPr lang="zh-CN" sz="14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639281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'20111224 (3)'!$A$2:$A$428</c:f>
              <c:numCache>
                <c:formatCode>[h]:mm</c:formatCode>
                <c:ptCount val="427"/>
                <c:pt idx="0">
                  <c:v>0</c:v>
                </c:pt>
                <c:pt idx="1">
                  <c:v>2.3700000019744039E-3</c:v>
                </c:pt>
                <c:pt idx="2">
                  <c:v>4.7400000039488077E-3</c:v>
                </c:pt>
                <c:pt idx="3">
                  <c:v>7.1100000059232116E-3</c:v>
                </c:pt>
                <c:pt idx="4">
                  <c:v>9.4800000078976154E-3</c:v>
                </c:pt>
                <c:pt idx="5">
                  <c:v>1.1850000009872019E-2</c:v>
                </c:pt>
                <c:pt idx="6">
                  <c:v>1.4220000011846423E-2</c:v>
                </c:pt>
                <c:pt idx="7">
                  <c:v>1.6590000013820827E-2</c:v>
                </c:pt>
                <c:pt idx="8">
                  <c:v>1.8960000015795231E-2</c:v>
                </c:pt>
                <c:pt idx="9">
                  <c:v>2.1330000017769635E-2</c:v>
                </c:pt>
                <c:pt idx="10">
                  <c:v>2.3700000019744039E-2</c:v>
                </c:pt>
                <c:pt idx="11">
                  <c:v>2.6070000021718442E-2</c:v>
                </c:pt>
                <c:pt idx="12">
                  <c:v>2.8440000023692846E-2</c:v>
                </c:pt>
                <c:pt idx="13">
                  <c:v>3.081000002566725E-2</c:v>
                </c:pt>
                <c:pt idx="14">
                  <c:v>3.3180000027641654E-2</c:v>
                </c:pt>
                <c:pt idx="15">
                  <c:v>3.5550000029616058E-2</c:v>
                </c:pt>
                <c:pt idx="16">
                  <c:v>3.7920000031590462E-2</c:v>
                </c:pt>
                <c:pt idx="17">
                  <c:v>4.0290000033564866E-2</c:v>
                </c:pt>
                <c:pt idx="18">
                  <c:v>4.2660000035539269E-2</c:v>
                </c:pt>
                <c:pt idx="19">
                  <c:v>4.5030000037513673E-2</c:v>
                </c:pt>
                <c:pt idx="20">
                  <c:v>4.7400000039488077E-2</c:v>
                </c:pt>
                <c:pt idx="21">
                  <c:v>4.9770000041462481E-2</c:v>
                </c:pt>
                <c:pt idx="22">
                  <c:v>5.2140000043436885E-2</c:v>
                </c:pt>
                <c:pt idx="23">
                  <c:v>5.4510000045411289E-2</c:v>
                </c:pt>
                <c:pt idx="24">
                  <c:v>5.6880000047385693E-2</c:v>
                </c:pt>
                <c:pt idx="25">
                  <c:v>5.9250000049360096E-2</c:v>
                </c:pt>
                <c:pt idx="26">
                  <c:v>6.16200000513345E-2</c:v>
                </c:pt>
                <c:pt idx="27">
                  <c:v>6.3990000053308904E-2</c:v>
                </c:pt>
                <c:pt idx="28">
                  <c:v>6.6360000055283308E-2</c:v>
                </c:pt>
                <c:pt idx="29">
                  <c:v>6.8730000057257712E-2</c:v>
                </c:pt>
                <c:pt idx="30">
                  <c:v>7.1100000059232116E-2</c:v>
                </c:pt>
                <c:pt idx="31">
                  <c:v>7.347000006120652E-2</c:v>
                </c:pt>
                <c:pt idx="32">
                  <c:v>7.5840000063180923E-2</c:v>
                </c:pt>
                <c:pt idx="33">
                  <c:v>7.8210000065155327E-2</c:v>
                </c:pt>
                <c:pt idx="34">
                  <c:v>8.0580000067129731E-2</c:v>
                </c:pt>
                <c:pt idx="35">
                  <c:v>8.2950000069104135E-2</c:v>
                </c:pt>
                <c:pt idx="36">
                  <c:v>8.5320000071078539E-2</c:v>
                </c:pt>
                <c:pt idx="37">
                  <c:v>8.7690000073052943E-2</c:v>
                </c:pt>
                <c:pt idx="38">
                  <c:v>9.0060000075027347E-2</c:v>
                </c:pt>
                <c:pt idx="39">
                  <c:v>9.243000007700175E-2</c:v>
                </c:pt>
                <c:pt idx="40">
                  <c:v>9.4800000078976154E-2</c:v>
                </c:pt>
                <c:pt idx="41">
                  <c:v>9.7170000080950558E-2</c:v>
                </c:pt>
                <c:pt idx="42">
                  <c:v>9.9540000082924962E-2</c:v>
                </c:pt>
                <c:pt idx="43">
                  <c:v>0.10191000008489937</c:v>
                </c:pt>
                <c:pt idx="44">
                  <c:v>0.10428000008687377</c:v>
                </c:pt>
                <c:pt idx="45">
                  <c:v>0.10665000008884817</c:v>
                </c:pt>
                <c:pt idx="46">
                  <c:v>0.10902000009082258</c:v>
                </c:pt>
                <c:pt idx="47">
                  <c:v>0.11139000009279698</c:v>
                </c:pt>
                <c:pt idx="48">
                  <c:v>0.11376000009477139</c:v>
                </c:pt>
                <c:pt idx="49">
                  <c:v>0.11613000009674579</c:v>
                </c:pt>
                <c:pt idx="50">
                  <c:v>0.11850000009872019</c:v>
                </c:pt>
                <c:pt idx="51">
                  <c:v>0.1208700001006946</c:v>
                </c:pt>
                <c:pt idx="52">
                  <c:v>0.123240000102669</c:v>
                </c:pt>
                <c:pt idx="53">
                  <c:v>0.1256100001046434</c:v>
                </c:pt>
                <c:pt idx="54">
                  <c:v>0.12798000010661781</c:v>
                </c:pt>
                <c:pt idx="55">
                  <c:v>0.13035000010859221</c:v>
                </c:pt>
                <c:pt idx="56">
                  <c:v>0.13272000011056662</c:v>
                </c:pt>
                <c:pt idx="57">
                  <c:v>0.13509000011254102</c:v>
                </c:pt>
                <c:pt idx="58">
                  <c:v>0.13746000011451542</c:v>
                </c:pt>
                <c:pt idx="59">
                  <c:v>0.13983000011648983</c:v>
                </c:pt>
                <c:pt idx="60">
                  <c:v>0.14220000011846423</c:v>
                </c:pt>
                <c:pt idx="61">
                  <c:v>0.14457000012043864</c:v>
                </c:pt>
                <c:pt idx="62">
                  <c:v>0.14694000012241304</c:v>
                </c:pt>
                <c:pt idx="63">
                  <c:v>0.14931000012438744</c:v>
                </c:pt>
                <c:pt idx="64">
                  <c:v>0.15168000012636185</c:v>
                </c:pt>
                <c:pt idx="65">
                  <c:v>0.15405000012833625</c:v>
                </c:pt>
                <c:pt idx="66">
                  <c:v>0.15642000013031065</c:v>
                </c:pt>
                <c:pt idx="67">
                  <c:v>0.15879000013228506</c:v>
                </c:pt>
                <c:pt idx="68">
                  <c:v>0.16116000013425946</c:v>
                </c:pt>
                <c:pt idx="69">
                  <c:v>0.16353000013623387</c:v>
                </c:pt>
                <c:pt idx="70">
                  <c:v>0.16590000013820827</c:v>
                </c:pt>
                <c:pt idx="71">
                  <c:v>0.16827000014018267</c:v>
                </c:pt>
                <c:pt idx="72">
                  <c:v>0.17064000014215708</c:v>
                </c:pt>
                <c:pt idx="73">
                  <c:v>0.17301000014413148</c:v>
                </c:pt>
                <c:pt idx="74">
                  <c:v>0.17538000014610589</c:v>
                </c:pt>
                <c:pt idx="75">
                  <c:v>0.17775000014808029</c:v>
                </c:pt>
                <c:pt idx="76">
                  <c:v>0.18012000015005469</c:v>
                </c:pt>
                <c:pt idx="77">
                  <c:v>0.1824900001520291</c:v>
                </c:pt>
                <c:pt idx="78">
                  <c:v>0.1848600001540035</c:v>
                </c:pt>
                <c:pt idx="79">
                  <c:v>0.1872300001559779</c:v>
                </c:pt>
                <c:pt idx="80">
                  <c:v>0.18960000015795231</c:v>
                </c:pt>
                <c:pt idx="81">
                  <c:v>0.19197000015992671</c:v>
                </c:pt>
                <c:pt idx="82">
                  <c:v>0.19434000016190112</c:v>
                </c:pt>
                <c:pt idx="83">
                  <c:v>0.19671000016387552</c:v>
                </c:pt>
                <c:pt idx="84">
                  <c:v>0.19908000016584992</c:v>
                </c:pt>
                <c:pt idx="85">
                  <c:v>0.20145000016782433</c:v>
                </c:pt>
                <c:pt idx="86">
                  <c:v>0.20382000016979873</c:v>
                </c:pt>
                <c:pt idx="87">
                  <c:v>0.20619000017177314</c:v>
                </c:pt>
                <c:pt idx="88">
                  <c:v>0.20856000017374754</c:v>
                </c:pt>
                <c:pt idx="89">
                  <c:v>0.21093000017572194</c:v>
                </c:pt>
                <c:pt idx="90">
                  <c:v>0.21330000017769635</c:v>
                </c:pt>
                <c:pt idx="91">
                  <c:v>0.21567000017967075</c:v>
                </c:pt>
                <c:pt idx="92">
                  <c:v>0.21804000018164515</c:v>
                </c:pt>
                <c:pt idx="93">
                  <c:v>0.22041000018361956</c:v>
                </c:pt>
                <c:pt idx="94">
                  <c:v>0.22278000018559396</c:v>
                </c:pt>
                <c:pt idx="95">
                  <c:v>0.22515000018756837</c:v>
                </c:pt>
                <c:pt idx="96">
                  <c:v>0.22752000018954277</c:v>
                </c:pt>
                <c:pt idx="97">
                  <c:v>0.22989000019151717</c:v>
                </c:pt>
                <c:pt idx="98">
                  <c:v>0.23226000019349158</c:v>
                </c:pt>
                <c:pt idx="99">
                  <c:v>0.23463000019546598</c:v>
                </c:pt>
                <c:pt idx="100">
                  <c:v>0.23700000019744039</c:v>
                </c:pt>
                <c:pt idx="101">
                  <c:v>0.23937000019941479</c:v>
                </c:pt>
                <c:pt idx="102">
                  <c:v>0.24174000020138919</c:v>
                </c:pt>
                <c:pt idx="103">
                  <c:v>0.2441100002033636</c:v>
                </c:pt>
                <c:pt idx="104">
                  <c:v>0.246480000205338</c:v>
                </c:pt>
                <c:pt idx="105">
                  <c:v>0.24885000020731241</c:v>
                </c:pt>
                <c:pt idx="106">
                  <c:v>0.25122000020928681</c:v>
                </c:pt>
                <c:pt idx="107">
                  <c:v>0.25359000021126121</c:v>
                </c:pt>
                <c:pt idx="108">
                  <c:v>0.25596000021323562</c:v>
                </c:pt>
                <c:pt idx="109">
                  <c:v>0.25833000021521002</c:v>
                </c:pt>
                <c:pt idx="110">
                  <c:v>0.26070000021718442</c:v>
                </c:pt>
                <c:pt idx="111">
                  <c:v>0.26307000021915883</c:v>
                </c:pt>
                <c:pt idx="112">
                  <c:v>0.26544000022113323</c:v>
                </c:pt>
                <c:pt idx="113">
                  <c:v>0.26781000022310764</c:v>
                </c:pt>
                <c:pt idx="114">
                  <c:v>0.27018000022508204</c:v>
                </c:pt>
                <c:pt idx="115">
                  <c:v>0.27255000022705644</c:v>
                </c:pt>
                <c:pt idx="116">
                  <c:v>0.27492000022903085</c:v>
                </c:pt>
                <c:pt idx="117">
                  <c:v>0.27729000023100525</c:v>
                </c:pt>
                <c:pt idx="118">
                  <c:v>0.27966000023297966</c:v>
                </c:pt>
                <c:pt idx="119">
                  <c:v>0.28203000023495406</c:v>
                </c:pt>
                <c:pt idx="120">
                  <c:v>0.28440000023692846</c:v>
                </c:pt>
                <c:pt idx="121">
                  <c:v>0.28677000023890287</c:v>
                </c:pt>
                <c:pt idx="122">
                  <c:v>0.28914000024087727</c:v>
                </c:pt>
                <c:pt idx="123">
                  <c:v>0.29151000024285167</c:v>
                </c:pt>
                <c:pt idx="124">
                  <c:v>0.29388000024482608</c:v>
                </c:pt>
                <c:pt idx="125">
                  <c:v>0.29625000024680048</c:v>
                </c:pt>
                <c:pt idx="126">
                  <c:v>0.29862000024877489</c:v>
                </c:pt>
                <c:pt idx="127">
                  <c:v>0.30099000025074929</c:v>
                </c:pt>
                <c:pt idx="128">
                  <c:v>0.30336000025272369</c:v>
                </c:pt>
                <c:pt idx="129">
                  <c:v>0.3057300002546981</c:v>
                </c:pt>
                <c:pt idx="130">
                  <c:v>0.3081000002566725</c:v>
                </c:pt>
                <c:pt idx="131">
                  <c:v>0.31047000025864691</c:v>
                </c:pt>
                <c:pt idx="132">
                  <c:v>0.31284000026062131</c:v>
                </c:pt>
                <c:pt idx="133">
                  <c:v>0.31521000026259571</c:v>
                </c:pt>
                <c:pt idx="134">
                  <c:v>0.31758000026457012</c:v>
                </c:pt>
                <c:pt idx="135">
                  <c:v>0.31995000026654452</c:v>
                </c:pt>
                <c:pt idx="136">
                  <c:v>0.32232000026851892</c:v>
                </c:pt>
                <c:pt idx="137">
                  <c:v>0.32469000027049333</c:v>
                </c:pt>
                <c:pt idx="138">
                  <c:v>0.32706000027246773</c:v>
                </c:pt>
                <c:pt idx="139">
                  <c:v>0.32943000027444214</c:v>
                </c:pt>
                <c:pt idx="140">
                  <c:v>0.33180000027641654</c:v>
                </c:pt>
                <c:pt idx="141">
                  <c:v>0.33417000027839094</c:v>
                </c:pt>
                <c:pt idx="142">
                  <c:v>0.33654000028036535</c:v>
                </c:pt>
                <c:pt idx="143">
                  <c:v>0.33891000028233975</c:v>
                </c:pt>
                <c:pt idx="144">
                  <c:v>0.34128000028431416</c:v>
                </c:pt>
                <c:pt idx="145">
                  <c:v>0.34365000028628856</c:v>
                </c:pt>
                <c:pt idx="146">
                  <c:v>0.34602000028826296</c:v>
                </c:pt>
                <c:pt idx="147">
                  <c:v>0.34839000029023737</c:v>
                </c:pt>
                <c:pt idx="148">
                  <c:v>0.35076000029221177</c:v>
                </c:pt>
                <c:pt idx="149">
                  <c:v>0.35313000029418617</c:v>
                </c:pt>
                <c:pt idx="150">
                  <c:v>0.35550000029616058</c:v>
                </c:pt>
                <c:pt idx="151">
                  <c:v>0.35787000029813498</c:v>
                </c:pt>
                <c:pt idx="152">
                  <c:v>0.36024000030010939</c:v>
                </c:pt>
                <c:pt idx="153">
                  <c:v>0.36261000030208379</c:v>
                </c:pt>
                <c:pt idx="154">
                  <c:v>0.36498000030405819</c:v>
                </c:pt>
                <c:pt idx="155">
                  <c:v>0.3673500003060326</c:v>
                </c:pt>
                <c:pt idx="156">
                  <c:v>0.369720000308007</c:v>
                </c:pt>
                <c:pt idx="157">
                  <c:v>0.37209000030998141</c:v>
                </c:pt>
                <c:pt idx="158">
                  <c:v>0.37446000031195581</c:v>
                </c:pt>
                <c:pt idx="159">
                  <c:v>0.37683000031393021</c:v>
                </c:pt>
                <c:pt idx="160">
                  <c:v>0.37920000031590462</c:v>
                </c:pt>
                <c:pt idx="161">
                  <c:v>0.38157000031787902</c:v>
                </c:pt>
                <c:pt idx="162">
                  <c:v>0.38394000031985343</c:v>
                </c:pt>
                <c:pt idx="163">
                  <c:v>0.38631000032182783</c:v>
                </c:pt>
                <c:pt idx="164">
                  <c:v>0.38868000032380223</c:v>
                </c:pt>
                <c:pt idx="165">
                  <c:v>0.39105000032577664</c:v>
                </c:pt>
                <c:pt idx="166">
                  <c:v>0.39342000032775104</c:v>
                </c:pt>
                <c:pt idx="167">
                  <c:v>0.39579000032972544</c:v>
                </c:pt>
                <c:pt idx="168">
                  <c:v>0.39816000033169985</c:v>
                </c:pt>
                <c:pt idx="169">
                  <c:v>0.40053000033367425</c:v>
                </c:pt>
                <c:pt idx="170">
                  <c:v>0.40290000033564866</c:v>
                </c:pt>
                <c:pt idx="171">
                  <c:v>0.40527000033762306</c:v>
                </c:pt>
                <c:pt idx="172">
                  <c:v>0.40764000033959746</c:v>
                </c:pt>
                <c:pt idx="173">
                  <c:v>0.41001000034157187</c:v>
                </c:pt>
                <c:pt idx="174">
                  <c:v>0.41238000034354627</c:v>
                </c:pt>
                <c:pt idx="175">
                  <c:v>0.41475000034552068</c:v>
                </c:pt>
                <c:pt idx="176">
                  <c:v>0.41712000034749508</c:v>
                </c:pt>
                <c:pt idx="177">
                  <c:v>0.41949000034946948</c:v>
                </c:pt>
                <c:pt idx="178">
                  <c:v>0.42186000035144389</c:v>
                </c:pt>
                <c:pt idx="179">
                  <c:v>0.42423000035341829</c:v>
                </c:pt>
                <c:pt idx="180">
                  <c:v>0.42660000035539269</c:v>
                </c:pt>
                <c:pt idx="181">
                  <c:v>0.4289700003573671</c:v>
                </c:pt>
                <c:pt idx="182">
                  <c:v>0.4313400003593415</c:v>
                </c:pt>
                <c:pt idx="183">
                  <c:v>0.43371000036131591</c:v>
                </c:pt>
                <c:pt idx="184">
                  <c:v>0.43608000036329031</c:v>
                </c:pt>
                <c:pt idx="185">
                  <c:v>0.43845000036526471</c:v>
                </c:pt>
                <c:pt idx="186">
                  <c:v>0.44082000036723912</c:v>
                </c:pt>
                <c:pt idx="187">
                  <c:v>0.44319000036921352</c:v>
                </c:pt>
                <c:pt idx="188">
                  <c:v>0.44556000037118793</c:v>
                </c:pt>
                <c:pt idx="189">
                  <c:v>0.44793000037316233</c:v>
                </c:pt>
                <c:pt idx="190">
                  <c:v>0.45030000037513673</c:v>
                </c:pt>
                <c:pt idx="191">
                  <c:v>0.45267000037711114</c:v>
                </c:pt>
                <c:pt idx="192">
                  <c:v>0.45504000037908554</c:v>
                </c:pt>
                <c:pt idx="193">
                  <c:v>0.45741000038105994</c:v>
                </c:pt>
                <c:pt idx="194">
                  <c:v>0.45978000038303435</c:v>
                </c:pt>
                <c:pt idx="195">
                  <c:v>0.46215000038500875</c:v>
                </c:pt>
                <c:pt idx="196">
                  <c:v>0.46452000038698316</c:v>
                </c:pt>
                <c:pt idx="197">
                  <c:v>0.46689000038895756</c:v>
                </c:pt>
                <c:pt idx="198">
                  <c:v>0.46926000039093196</c:v>
                </c:pt>
                <c:pt idx="199">
                  <c:v>0.47163000039290637</c:v>
                </c:pt>
                <c:pt idx="200">
                  <c:v>0.47400000039488077</c:v>
                </c:pt>
                <c:pt idx="201">
                  <c:v>0.47637000039685518</c:v>
                </c:pt>
                <c:pt idx="202">
                  <c:v>0.47874000039882958</c:v>
                </c:pt>
                <c:pt idx="203">
                  <c:v>0.48111000040080398</c:v>
                </c:pt>
                <c:pt idx="204">
                  <c:v>0.48348000040277839</c:v>
                </c:pt>
                <c:pt idx="205">
                  <c:v>0.48585000040475279</c:v>
                </c:pt>
                <c:pt idx="206">
                  <c:v>0.48822000040672719</c:v>
                </c:pt>
                <c:pt idx="207">
                  <c:v>0.4905900004087016</c:v>
                </c:pt>
                <c:pt idx="208">
                  <c:v>0.492960000410676</c:v>
                </c:pt>
                <c:pt idx="209">
                  <c:v>0.49533000041265041</c:v>
                </c:pt>
                <c:pt idx="210">
                  <c:v>0.49770000041462481</c:v>
                </c:pt>
                <c:pt idx="211">
                  <c:v>0.50007000041659921</c:v>
                </c:pt>
                <c:pt idx="212">
                  <c:v>0.50244000041857362</c:v>
                </c:pt>
                <c:pt idx="213">
                  <c:v>0.50481000042054802</c:v>
                </c:pt>
                <c:pt idx="214">
                  <c:v>0.50718000042252243</c:v>
                </c:pt>
                <c:pt idx="215">
                  <c:v>0.50955000042449683</c:v>
                </c:pt>
                <c:pt idx="216">
                  <c:v>0.51192000042647123</c:v>
                </c:pt>
                <c:pt idx="217">
                  <c:v>0.51429000042844564</c:v>
                </c:pt>
                <c:pt idx="218">
                  <c:v>0.51666000043042004</c:v>
                </c:pt>
                <c:pt idx="219">
                  <c:v>0.51903000043239444</c:v>
                </c:pt>
                <c:pt idx="220">
                  <c:v>0.52140000043436885</c:v>
                </c:pt>
                <c:pt idx="221">
                  <c:v>0.52377000043634325</c:v>
                </c:pt>
                <c:pt idx="222">
                  <c:v>0.52614000043831766</c:v>
                </c:pt>
                <c:pt idx="223">
                  <c:v>0.52851000044029206</c:v>
                </c:pt>
                <c:pt idx="224">
                  <c:v>0.53088000044226646</c:v>
                </c:pt>
                <c:pt idx="225">
                  <c:v>0.53325000044424087</c:v>
                </c:pt>
                <c:pt idx="226">
                  <c:v>0.53562000044621527</c:v>
                </c:pt>
                <c:pt idx="227">
                  <c:v>0.53799000044818968</c:v>
                </c:pt>
                <c:pt idx="228">
                  <c:v>0.54036000045016408</c:v>
                </c:pt>
                <c:pt idx="229">
                  <c:v>0.54273000045213848</c:v>
                </c:pt>
                <c:pt idx="230">
                  <c:v>0.54510000045411289</c:v>
                </c:pt>
                <c:pt idx="231">
                  <c:v>0.54747000045608729</c:v>
                </c:pt>
                <c:pt idx="232">
                  <c:v>0.5498400004580617</c:v>
                </c:pt>
                <c:pt idx="233">
                  <c:v>0.5522100004600361</c:v>
                </c:pt>
                <c:pt idx="234">
                  <c:v>0.5545800004620105</c:v>
                </c:pt>
                <c:pt idx="235">
                  <c:v>0.55695000046398491</c:v>
                </c:pt>
                <c:pt idx="236">
                  <c:v>0.55932000046595931</c:v>
                </c:pt>
                <c:pt idx="237">
                  <c:v>0.56169000046793371</c:v>
                </c:pt>
                <c:pt idx="238">
                  <c:v>0.56406000046990812</c:v>
                </c:pt>
                <c:pt idx="239">
                  <c:v>0.56643000047188252</c:v>
                </c:pt>
                <c:pt idx="240">
                  <c:v>0.56880000047385693</c:v>
                </c:pt>
                <c:pt idx="241">
                  <c:v>0.57117000047583133</c:v>
                </c:pt>
                <c:pt idx="242">
                  <c:v>0.57354000047780573</c:v>
                </c:pt>
                <c:pt idx="243">
                  <c:v>0.57591000047978014</c:v>
                </c:pt>
                <c:pt idx="244">
                  <c:v>0.57828000048175454</c:v>
                </c:pt>
                <c:pt idx="245">
                  <c:v>0.58065000048372895</c:v>
                </c:pt>
                <c:pt idx="246">
                  <c:v>0.58302000048570335</c:v>
                </c:pt>
                <c:pt idx="247">
                  <c:v>0.58539000048767775</c:v>
                </c:pt>
                <c:pt idx="248">
                  <c:v>0.58776000048965216</c:v>
                </c:pt>
                <c:pt idx="249">
                  <c:v>0.59013000049162656</c:v>
                </c:pt>
                <c:pt idx="250">
                  <c:v>0.59250000049360096</c:v>
                </c:pt>
                <c:pt idx="251">
                  <c:v>0.59487000049557537</c:v>
                </c:pt>
                <c:pt idx="252">
                  <c:v>0.59724000049754977</c:v>
                </c:pt>
                <c:pt idx="253">
                  <c:v>0.59961000049952418</c:v>
                </c:pt>
                <c:pt idx="254">
                  <c:v>0.60198000050149858</c:v>
                </c:pt>
                <c:pt idx="255">
                  <c:v>0.60435000050347298</c:v>
                </c:pt>
                <c:pt idx="256">
                  <c:v>0.60672000050544739</c:v>
                </c:pt>
                <c:pt idx="257">
                  <c:v>0.60909000050742179</c:v>
                </c:pt>
                <c:pt idx="258">
                  <c:v>0.6114600005093962</c:v>
                </c:pt>
                <c:pt idx="259">
                  <c:v>0.6138300005113706</c:v>
                </c:pt>
                <c:pt idx="260">
                  <c:v>0.616200000513345</c:v>
                </c:pt>
                <c:pt idx="261">
                  <c:v>0.61857000051531941</c:v>
                </c:pt>
                <c:pt idx="262">
                  <c:v>0.62094000051729381</c:v>
                </c:pt>
                <c:pt idx="263">
                  <c:v>0.62331000051926821</c:v>
                </c:pt>
                <c:pt idx="264">
                  <c:v>0.62568000052124262</c:v>
                </c:pt>
                <c:pt idx="265">
                  <c:v>0.62805000052321702</c:v>
                </c:pt>
                <c:pt idx="266">
                  <c:v>0.63042000052519143</c:v>
                </c:pt>
                <c:pt idx="267">
                  <c:v>0.63279000052716583</c:v>
                </c:pt>
                <c:pt idx="268">
                  <c:v>0.63516000052914023</c:v>
                </c:pt>
                <c:pt idx="269">
                  <c:v>0.63753000053111464</c:v>
                </c:pt>
                <c:pt idx="270">
                  <c:v>0.63990000053308904</c:v>
                </c:pt>
                <c:pt idx="271">
                  <c:v>0.64227000053506345</c:v>
                </c:pt>
                <c:pt idx="272">
                  <c:v>0.64464000053703785</c:v>
                </c:pt>
                <c:pt idx="273">
                  <c:v>0.64701000053901225</c:v>
                </c:pt>
                <c:pt idx="274">
                  <c:v>0.64938000054098666</c:v>
                </c:pt>
                <c:pt idx="275">
                  <c:v>0.65175000054296106</c:v>
                </c:pt>
                <c:pt idx="276">
                  <c:v>0.65412000054493546</c:v>
                </c:pt>
                <c:pt idx="277">
                  <c:v>0.65649000054690987</c:v>
                </c:pt>
                <c:pt idx="278">
                  <c:v>0.65886000054888427</c:v>
                </c:pt>
                <c:pt idx="279">
                  <c:v>0.66123000055085868</c:v>
                </c:pt>
                <c:pt idx="280">
                  <c:v>0.66360000055283308</c:v>
                </c:pt>
                <c:pt idx="281">
                  <c:v>0.66597000055480748</c:v>
                </c:pt>
                <c:pt idx="282">
                  <c:v>0.66834000055678189</c:v>
                </c:pt>
                <c:pt idx="283">
                  <c:v>0.67071000055875629</c:v>
                </c:pt>
                <c:pt idx="284">
                  <c:v>0.6730800005607307</c:v>
                </c:pt>
                <c:pt idx="285">
                  <c:v>0.6754500005627051</c:v>
                </c:pt>
                <c:pt idx="286">
                  <c:v>0.6778200005646795</c:v>
                </c:pt>
                <c:pt idx="287">
                  <c:v>0.68019000056665391</c:v>
                </c:pt>
                <c:pt idx="288">
                  <c:v>0.68256000056862831</c:v>
                </c:pt>
                <c:pt idx="289">
                  <c:v>0.68493000057060272</c:v>
                </c:pt>
                <c:pt idx="290">
                  <c:v>0.68730000057257712</c:v>
                </c:pt>
                <c:pt idx="291">
                  <c:v>0.68967000057455152</c:v>
                </c:pt>
                <c:pt idx="292">
                  <c:v>0.69204000057652593</c:v>
                </c:pt>
                <c:pt idx="293">
                  <c:v>0.69441000057850033</c:v>
                </c:pt>
                <c:pt idx="294">
                  <c:v>0.69678000058047473</c:v>
                </c:pt>
                <c:pt idx="295">
                  <c:v>0.69915000058244914</c:v>
                </c:pt>
                <c:pt idx="296">
                  <c:v>0.70152000058442354</c:v>
                </c:pt>
                <c:pt idx="297">
                  <c:v>0.70389000058639795</c:v>
                </c:pt>
                <c:pt idx="298">
                  <c:v>0.70626000058837235</c:v>
                </c:pt>
                <c:pt idx="299">
                  <c:v>0.70863000059034675</c:v>
                </c:pt>
                <c:pt idx="300">
                  <c:v>0.71100000059232116</c:v>
                </c:pt>
                <c:pt idx="301">
                  <c:v>0.71337000059429556</c:v>
                </c:pt>
                <c:pt idx="302">
                  <c:v>0.71574000059626997</c:v>
                </c:pt>
                <c:pt idx="303">
                  <c:v>0.71811000059824437</c:v>
                </c:pt>
                <c:pt idx="304">
                  <c:v>0.72048000060021877</c:v>
                </c:pt>
                <c:pt idx="305">
                  <c:v>0.72285000060219318</c:v>
                </c:pt>
                <c:pt idx="306">
                  <c:v>0.72522000060416758</c:v>
                </c:pt>
                <c:pt idx="307">
                  <c:v>0.72759000060614198</c:v>
                </c:pt>
                <c:pt idx="308">
                  <c:v>0.72996000060811639</c:v>
                </c:pt>
                <c:pt idx="309">
                  <c:v>0.73233000061009079</c:v>
                </c:pt>
                <c:pt idx="310">
                  <c:v>0.7347000006120652</c:v>
                </c:pt>
                <c:pt idx="311">
                  <c:v>0.7370700006140396</c:v>
                </c:pt>
                <c:pt idx="312">
                  <c:v>0.739440000616014</c:v>
                </c:pt>
                <c:pt idx="313">
                  <c:v>0.74181000061798841</c:v>
                </c:pt>
                <c:pt idx="314">
                  <c:v>0.74418000061996281</c:v>
                </c:pt>
                <c:pt idx="315">
                  <c:v>0.74655000062193722</c:v>
                </c:pt>
                <c:pt idx="316">
                  <c:v>0.74892000062391162</c:v>
                </c:pt>
                <c:pt idx="317">
                  <c:v>0.75129000062588602</c:v>
                </c:pt>
                <c:pt idx="318">
                  <c:v>0.75366000062786043</c:v>
                </c:pt>
                <c:pt idx="319">
                  <c:v>0.75603000062983483</c:v>
                </c:pt>
                <c:pt idx="320">
                  <c:v>0.75840000063180923</c:v>
                </c:pt>
                <c:pt idx="321">
                  <c:v>0.76077000063378364</c:v>
                </c:pt>
                <c:pt idx="322">
                  <c:v>0.76314000063575804</c:v>
                </c:pt>
                <c:pt idx="323">
                  <c:v>0.76551000063773245</c:v>
                </c:pt>
                <c:pt idx="324">
                  <c:v>0.76788000063970685</c:v>
                </c:pt>
                <c:pt idx="325">
                  <c:v>0.77025000064168125</c:v>
                </c:pt>
                <c:pt idx="326">
                  <c:v>0.77262000064365566</c:v>
                </c:pt>
                <c:pt idx="327">
                  <c:v>0.77499000064563006</c:v>
                </c:pt>
                <c:pt idx="328">
                  <c:v>0.77736000064760447</c:v>
                </c:pt>
                <c:pt idx="329">
                  <c:v>0.77973000064957887</c:v>
                </c:pt>
                <c:pt idx="330">
                  <c:v>0.78210000065155327</c:v>
                </c:pt>
                <c:pt idx="331">
                  <c:v>0.78447000065352768</c:v>
                </c:pt>
                <c:pt idx="332">
                  <c:v>0.78684000065550208</c:v>
                </c:pt>
                <c:pt idx="333">
                  <c:v>0.78921000065747648</c:v>
                </c:pt>
                <c:pt idx="334">
                  <c:v>0.79158000065945089</c:v>
                </c:pt>
                <c:pt idx="335">
                  <c:v>0.79395000066142529</c:v>
                </c:pt>
                <c:pt idx="336">
                  <c:v>0.7963200006633997</c:v>
                </c:pt>
                <c:pt idx="337">
                  <c:v>0.7986900006653741</c:v>
                </c:pt>
                <c:pt idx="338">
                  <c:v>0.8010600006673485</c:v>
                </c:pt>
                <c:pt idx="339">
                  <c:v>0.80343000066932291</c:v>
                </c:pt>
                <c:pt idx="340">
                  <c:v>0.80580000067129731</c:v>
                </c:pt>
                <c:pt idx="341">
                  <c:v>0.80817000067327172</c:v>
                </c:pt>
                <c:pt idx="342">
                  <c:v>0.81054000067524612</c:v>
                </c:pt>
                <c:pt idx="343">
                  <c:v>0.81291000067722052</c:v>
                </c:pt>
                <c:pt idx="344">
                  <c:v>0.81528000067919493</c:v>
                </c:pt>
                <c:pt idx="345">
                  <c:v>0.81765000068116933</c:v>
                </c:pt>
                <c:pt idx="346">
                  <c:v>0.82002000068314373</c:v>
                </c:pt>
                <c:pt idx="347">
                  <c:v>0.82239000068511814</c:v>
                </c:pt>
                <c:pt idx="348">
                  <c:v>0.82476000068709254</c:v>
                </c:pt>
                <c:pt idx="349">
                  <c:v>0.82713000068906695</c:v>
                </c:pt>
                <c:pt idx="350">
                  <c:v>0.82950000069104135</c:v>
                </c:pt>
                <c:pt idx="351">
                  <c:v>0.83187000069301575</c:v>
                </c:pt>
                <c:pt idx="352">
                  <c:v>0.83424000069499016</c:v>
                </c:pt>
                <c:pt idx="353">
                  <c:v>0.83661000069696456</c:v>
                </c:pt>
                <c:pt idx="354">
                  <c:v>0.83898000069893897</c:v>
                </c:pt>
                <c:pt idx="355">
                  <c:v>0.84135000070091337</c:v>
                </c:pt>
                <c:pt idx="356">
                  <c:v>0.84372000070288777</c:v>
                </c:pt>
                <c:pt idx="357">
                  <c:v>0.84609000070486218</c:v>
                </c:pt>
                <c:pt idx="358">
                  <c:v>0.84846000070683658</c:v>
                </c:pt>
                <c:pt idx="359">
                  <c:v>0.85083000070881099</c:v>
                </c:pt>
                <c:pt idx="360">
                  <c:v>0.85320000071078539</c:v>
                </c:pt>
                <c:pt idx="361">
                  <c:v>0.85557000071275979</c:v>
                </c:pt>
                <c:pt idx="362">
                  <c:v>0.8579400007147342</c:v>
                </c:pt>
                <c:pt idx="363">
                  <c:v>0.8603100007167086</c:v>
                </c:pt>
                <c:pt idx="364">
                  <c:v>0.862680000718683</c:v>
                </c:pt>
                <c:pt idx="365">
                  <c:v>0.86505000072065741</c:v>
                </c:pt>
                <c:pt idx="366">
                  <c:v>0.86742000072263181</c:v>
                </c:pt>
                <c:pt idx="367">
                  <c:v>0.86979000072460622</c:v>
                </c:pt>
                <c:pt idx="368">
                  <c:v>0.87216000072658062</c:v>
                </c:pt>
                <c:pt idx="369">
                  <c:v>0.87453000072855502</c:v>
                </c:pt>
                <c:pt idx="370">
                  <c:v>0.87690000073052943</c:v>
                </c:pt>
                <c:pt idx="371">
                  <c:v>0.87927000073250383</c:v>
                </c:pt>
                <c:pt idx="372">
                  <c:v>0.88164000073447824</c:v>
                </c:pt>
                <c:pt idx="373">
                  <c:v>0.88401000073645264</c:v>
                </c:pt>
                <c:pt idx="374">
                  <c:v>0.88638000073842704</c:v>
                </c:pt>
                <c:pt idx="375">
                  <c:v>0.88875000074040145</c:v>
                </c:pt>
                <c:pt idx="376">
                  <c:v>0.89112000074237585</c:v>
                </c:pt>
                <c:pt idx="377">
                  <c:v>0.89349000074435025</c:v>
                </c:pt>
                <c:pt idx="378">
                  <c:v>0.89586000074632466</c:v>
                </c:pt>
                <c:pt idx="379">
                  <c:v>0.89823000074829906</c:v>
                </c:pt>
                <c:pt idx="380">
                  <c:v>0.90060000075027347</c:v>
                </c:pt>
                <c:pt idx="381">
                  <c:v>0.90297000075224787</c:v>
                </c:pt>
                <c:pt idx="382">
                  <c:v>0.90534000075422227</c:v>
                </c:pt>
                <c:pt idx="383">
                  <c:v>0.90771000075619668</c:v>
                </c:pt>
                <c:pt idx="384">
                  <c:v>0.91008000075817108</c:v>
                </c:pt>
                <c:pt idx="385">
                  <c:v>0.91245000076014549</c:v>
                </c:pt>
                <c:pt idx="386">
                  <c:v>0.91482000076211989</c:v>
                </c:pt>
                <c:pt idx="387">
                  <c:v>0.91719000076409429</c:v>
                </c:pt>
                <c:pt idx="388">
                  <c:v>0.9195600007660687</c:v>
                </c:pt>
                <c:pt idx="389">
                  <c:v>0.9219300007680431</c:v>
                </c:pt>
                <c:pt idx="390">
                  <c:v>0.9243000007700175</c:v>
                </c:pt>
                <c:pt idx="391">
                  <c:v>0.92667000077199191</c:v>
                </c:pt>
                <c:pt idx="392">
                  <c:v>0.92904000077396631</c:v>
                </c:pt>
                <c:pt idx="393">
                  <c:v>0.93141000077594072</c:v>
                </c:pt>
                <c:pt idx="394">
                  <c:v>0.93378000077791512</c:v>
                </c:pt>
                <c:pt idx="395">
                  <c:v>0.93615000077988952</c:v>
                </c:pt>
                <c:pt idx="396">
                  <c:v>0.93852000078186393</c:v>
                </c:pt>
                <c:pt idx="397">
                  <c:v>0.94089000078383833</c:v>
                </c:pt>
                <c:pt idx="398">
                  <c:v>0.94326000078581274</c:v>
                </c:pt>
                <c:pt idx="399">
                  <c:v>0.94563000078778714</c:v>
                </c:pt>
                <c:pt idx="400">
                  <c:v>0.94800000078976154</c:v>
                </c:pt>
                <c:pt idx="401">
                  <c:v>0.95037000079173595</c:v>
                </c:pt>
                <c:pt idx="402">
                  <c:v>0.95274000079371035</c:v>
                </c:pt>
                <c:pt idx="403">
                  <c:v>0.95511000079568475</c:v>
                </c:pt>
                <c:pt idx="404">
                  <c:v>0.95748000079765916</c:v>
                </c:pt>
                <c:pt idx="405">
                  <c:v>0.95985000079963356</c:v>
                </c:pt>
                <c:pt idx="406">
                  <c:v>0.96222000080160797</c:v>
                </c:pt>
                <c:pt idx="407">
                  <c:v>0.96459000080358237</c:v>
                </c:pt>
                <c:pt idx="408">
                  <c:v>0.96696000080555677</c:v>
                </c:pt>
                <c:pt idx="409">
                  <c:v>0.96933000080753118</c:v>
                </c:pt>
                <c:pt idx="410">
                  <c:v>0.97170000080950558</c:v>
                </c:pt>
                <c:pt idx="411">
                  <c:v>0.97407000081147999</c:v>
                </c:pt>
                <c:pt idx="412">
                  <c:v>0.97644000081345439</c:v>
                </c:pt>
                <c:pt idx="413">
                  <c:v>0.97881000081542879</c:v>
                </c:pt>
                <c:pt idx="414">
                  <c:v>0.9811800008174032</c:v>
                </c:pt>
                <c:pt idx="415">
                  <c:v>0.9835500008193776</c:v>
                </c:pt>
                <c:pt idx="416">
                  <c:v>0.98592000082135201</c:v>
                </c:pt>
                <c:pt idx="417">
                  <c:v>0.98829000082332641</c:v>
                </c:pt>
                <c:pt idx="418">
                  <c:v>0.99066000082530081</c:v>
                </c:pt>
                <c:pt idx="419">
                  <c:v>0.99303000082727522</c:v>
                </c:pt>
                <c:pt idx="420">
                  <c:v>0.99540000082924962</c:v>
                </c:pt>
                <c:pt idx="421">
                  <c:v>0.99777000083122402</c:v>
                </c:pt>
                <c:pt idx="422">
                  <c:v>1.0001400008331984</c:v>
                </c:pt>
                <c:pt idx="423">
                  <c:v>1.0025100008351728</c:v>
                </c:pt>
                <c:pt idx="424">
                  <c:v>1.0048800008371472</c:v>
                </c:pt>
                <c:pt idx="425">
                  <c:v>1.0072500008391216</c:v>
                </c:pt>
                <c:pt idx="426">
                  <c:v>1.009620000841096</c:v>
                </c:pt>
              </c:numCache>
            </c:numRef>
          </c:xVal>
          <c:yVal>
            <c:numRef>
              <c:f>'20111224 (3)'!$O$2:$O$428</c:f>
              <c:numCache>
                <c:formatCode>General</c:formatCode>
                <c:ptCount val="427"/>
                <c:pt idx="0">
                  <c:v>1654.7635228320494</c:v>
                </c:pt>
                <c:pt idx="1">
                  <c:v>1670.0710430200213</c:v>
                </c:pt>
                <c:pt idx="2">
                  <c:v>1676.8350060681641</c:v>
                </c:pt>
                <c:pt idx="3">
                  <c:v>1688.7677348141513</c:v>
                </c:pt>
                <c:pt idx="4">
                  <c:v>1692.5391568636035</c:v>
                </c:pt>
                <c:pt idx="5">
                  <c:v>1695.5173844687947</c:v>
                </c:pt>
                <c:pt idx="6">
                  <c:v>1701.4650344949202</c:v>
                </c:pt>
                <c:pt idx="7">
                  <c:v>1706.6133139644865</c:v>
                </c:pt>
                <c:pt idx="8">
                  <c:v>1713.4732950699481</c:v>
                </c:pt>
                <c:pt idx="9">
                  <c:v>1715.0089161519625</c:v>
                </c:pt>
                <c:pt idx="10">
                  <c:v>1718.7223272648919</c:v>
                </c:pt>
                <c:pt idx="11">
                  <c:v>1723.8755256776462</c:v>
                </c:pt>
                <c:pt idx="12">
                  <c:v>1722.2725460882084</c:v>
                </c:pt>
                <c:pt idx="13">
                  <c:v>1725.1715015133279</c:v>
                </c:pt>
                <c:pt idx="14">
                  <c:v>1729.3647115431277</c:v>
                </c:pt>
                <c:pt idx="15">
                  <c:v>1729.9503480533201</c:v>
                </c:pt>
                <c:pt idx="16">
                  <c:v>1734.5927605036254</c:v>
                </c:pt>
                <c:pt idx="17">
                  <c:v>1732.0074396847886</c:v>
                </c:pt>
                <c:pt idx="18">
                  <c:v>1737.3227389824526</c:v>
                </c:pt>
                <c:pt idx="19">
                  <c:v>1736.6542807453689</c:v>
                </c:pt>
                <c:pt idx="20">
                  <c:v>1743.8014082459713</c:v>
                </c:pt>
                <c:pt idx="21">
                  <c:v>1741.4106087854757</c:v>
                </c:pt>
                <c:pt idx="22">
                  <c:v>1741.6770394179994</c:v>
                </c:pt>
                <c:pt idx="23">
                  <c:v>1747.9973331423669</c:v>
                </c:pt>
                <c:pt idx="24">
                  <c:v>1743.6982996427478</c:v>
                </c:pt>
                <c:pt idx="25">
                  <c:v>1750.216006706348</c:v>
                </c:pt>
                <c:pt idx="26">
                  <c:v>1746.9055423699249</c:v>
                </c:pt>
                <c:pt idx="27">
                  <c:v>1751.3312499218302</c:v>
                </c:pt>
                <c:pt idx="28">
                  <c:v>1751.2556371181249</c:v>
                </c:pt>
                <c:pt idx="29">
                  <c:v>1751.7064163339851</c:v>
                </c:pt>
                <c:pt idx="30">
                  <c:v>1751.8940927031501</c:v>
                </c:pt>
                <c:pt idx="31">
                  <c:v>1757.9821474346109</c:v>
                </c:pt>
                <c:pt idx="32">
                  <c:v>1755.3130368301358</c:v>
                </c:pt>
                <c:pt idx="33">
                  <c:v>1757.4625371193688</c:v>
                </c:pt>
                <c:pt idx="34">
                  <c:v>1753.1821283694744</c:v>
                </c:pt>
                <c:pt idx="35">
                  <c:v>1754.4828896465326</c:v>
                </c:pt>
                <c:pt idx="36">
                  <c:v>1762.7738612677592</c:v>
                </c:pt>
                <c:pt idx="37">
                  <c:v>1760.2104174396077</c:v>
                </c:pt>
                <c:pt idx="38">
                  <c:v>1760.9566294479564</c:v>
                </c:pt>
                <c:pt idx="39">
                  <c:v>1760.8923857026364</c:v>
                </c:pt>
                <c:pt idx="40">
                  <c:v>1760.3786924690442</c:v>
                </c:pt>
                <c:pt idx="41">
                  <c:v>1759.9494252873565</c:v>
                </c:pt>
                <c:pt idx="42">
                  <c:v>1768.7531543869991</c:v>
                </c:pt>
                <c:pt idx="43">
                  <c:v>1766.7138961206686</c:v>
                </c:pt>
                <c:pt idx="44">
                  <c:v>1768.2530269128861</c:v>
                </c:pt>
                <c:pt idx="45">
                  <c:v>1766.7701323200215</c:v>
                </c:pt>
                <c:pt idx="46">
                  <c:v>1768.0752010444971</c:v>
                </c:pt>
                <c:pt idx="47">
                  <c:v>1767.227640448835</c:v>
                </c:pt>
                <c:pt idx="48">
                  <c:v>1766.9278691802408</c:v>
                </c:pt>
                <c:pt idx="49">
                  <c:v>1768.1849810046206</c:v>
                </c:pt>
                <c:pt idx="50">
                  <c:v>1768.2672832515075</c:v>
                </c:pt>
                <c:pt idx="51">
                  <c:v>1765.6943548680129</c:v>
                </c:pt>
                <c:pt idx="52">
                  <c:v>1770.4606704464277</c:v>
                </c:pt>
                <c:pt idx="53">
                  <c:v>1773.925653742253</c:v>
                </c:pt>
                <c:pt idx="54">
                  <c:v>1776.8335123176339</c:v>
                </c:pt>
                <c:pt idx="55">
                  <c:v>1773.6028920656188</c:v>
                </c:pt>
                <c:pt idx="56">
                  <c:v>1771.2731516019367</c:v>
                </c:pt>
                <c:pt idx="57">
                  <c:v>1766.6752590841838</c:v>
                </c:pt>
                <c:pt idx="58">
                  <c:v>1768.709692189303</c:v>
                </c:pt>
                <c:pt idx="59">
                  <c:v>1773.6580211619441</c:v>
                </c:pt>
                <c:pt idx="60">
                  <c:v>1773.7186298437537</c:v>
                </c:pt>
                <c:pt idx="61">
                  <c:v>1773.2385731215293</c:v>
                </c:pt>
                <c:pt idx="62">
                  <c:v>1776.6328692870475</c:v>
                </c:pt>
                <c:pt idx="63">
                  <c:v>1771.0470388907663</c:v>
                </c:pt>
                <c:pt idx="64">
                  <c:v>1772.1497361397865</c:v>
                </c:pt>
                <c:pt idx="65">
                  <c:v>1774.0609473493309</c:v>
                </c:pt>
                <c:pt idx="66">
                  <c:v>1775.1856329185866</c:v>
                </c:pt>
                <c:pt idx="67">
                  <c:v>1779.4952302251315</c:v>
                </c:pt>
                <c:pt idx="68">
                  <c:v>1775.2978890005429</c:v>
                </c:pt>
                <c:pt idx="69">
                  <c:v>1776.1581188948492</c:v>
                </c:pt>
                <c:pt idx="70">
                  <c:v>1777.1868885921665</c:v>
                </c:pt>
                <c:pt idx="71">
                  <c:v>1781.6631424579964</c:v>
                </c:pt>
                <c:pt idx="72">
                  <c:v>1780.2054726442384</c:v>
                </c:pt>
                <c:pt idx="73">
                  <c:v>1776.4432348378364</c:v>
                </c:pt>
                <c:pt idx="74">
                  <c:v>1776.1090547553101</c:v>
                </c:pt>
                <c:pt idx="75">
                  <c:v>1779.3462136096327</c:v>
                </c:pt>
                <c:pt idx="76">
                  <c:v>1780.2209080337245</c:v>
                </c:pt>
                <c:pt idx="77">
                  <c:v>1780.3259374910695</c:v>
                </c:pt>
                <c:pt idx="78">
                  <c:v>1779.7143910710063</c:v>
                </c:pt>
                <c:pt idx="79">
                  <c:v>1773.7126792010224</c:v>
                </c:pt>
                <c:pt idx="80">
                  <c:v>1777.7204112172351</c:v>
                </c:pt>
                <c:pt idx="81">
                  <c:v>1777.287418456378</c:v>
                </c:pt>
                <c:pt idx="82">
                  <c:v>1780.423588064564</c:v>
                </c:pt>
                <c:pt idx="83">
                  <c:v>1778.7843393727871</c:v>
                </c:pt>
                <c:pt idx="84">
                  <c:v>1780.1403583654023</c:v>
                </c:pt>
                <c:pt idx="85">
                  <c:v>1782.8301712386028</c:v>
                </c:pt>
                <c:pt idx="86">
                  <c:v>1777.5252604117918</c:v>
                </c:pt>
                <c:pt idx="87">
                  <c:v>1780.0566166384142</c:v>
                </c:pt>
                <c:pt idx="88">
                  <c:v>1783.6443223974406</c:v>
                </c:pt>
                <c:pt idx="89">
                  <c:v>1775.87203604307</c:v>
                </c:pt>
                <c:pt idx="90">
                  <c:v>1775.1237197976925</c:v>
                </c:pt>
                <c:pt idx="91">
                  <c:v>1779.2537539656544</c:v>
                </c:pt>
                <c:pt idx="92">
                  <c:v>1776.6983260961122</c:v>
                </c:pt>
                <c:pt idx="93">
                  <c:v>1775.39456048738</c:v>
                </c:pt>
                <c:pt idx="94">
                  <c:v>1777.0681695806904</c:v>
                </c:pt>
                <c:pt idx="95">
                  <c:v>1770.7085636111117</c:v>
                </c:pt>
                <c:pt idx="96">
                  <c:v>1777.0554018033517</c:v>
                </c:pt>
                <c:pt idx="97">
                  <c:v>1774.1417262966818</c:v>
                </c:pt>
                <c:pt idx="98">
                  <c:v>1779.861761170132</c:v>
                </c:pt>
                <c:pt idx="99">
                  <c:v>1772.562713488386</c:v>
                </c:pt>
                <c:pt idx="100">
                  <c:v>1775.3758935616381</c:v>
                </c:pt>
                <c:pt idx="101">
                  <c:v>1769.3369029318822</c:v>
                </c:pt>
                <c:pt idx="102">
                  <c:v>1777.3527194232495</c:v>
                </c:pt>
                <c:pt idx="103">
                  <c:v>1774.1642968045505</c:v>
                </c:pt>
                <c:pt idx="104">
                  <c:v>1772.9465794366099</c:v>
                </c:pt>
                <c:pt idx="105">
                  <c:v>1777.3127928226943</c:v>
                </c:pt>
                <c:pt idx="106">
                  <c:v>1775.202111429692</c:v>
                </c:pt>
                <c:pt idx="107">
                  <c:v>1771.9579228531229</c:v>
                </c:pt>
                <c:pt idx="108">
                  <c:v>1771.1841289499605</c:v>
                </c:pt>
                <c:pt idx="109">
                  <c:v>1774.701934529865</c:v>
                </c:pt>
                <c:pt idx="110">
                  <c:v>1770.9366564076913</c:v>
                </c:pt>
                <c:pt idx="111">
                  <c:v>1771.504686131387</c:v>
                </c:pt>
                <c:pt idx="112">
                  <c:v>1768.7707445255473</c:v>
                </c:pt>
                <c:pt idx="113">
                  <c:v>1770.580116788321</c:v>
                </c:pt>
                <c:pt idx="114">
                  <c:v>1772.4292554744525</c:v>
                </c:pt>
                <c:pt idx="115">
                  <c:v>1766.8122481751825</c:v>
                </c:pt>
                <c:pt idx="116">
                  <c:v>1771.3853868613137</c:v>
                </c:pt>
                <c:pt idx="117">
                  <c:v>1774.1093868613139</c:v>
                </c:pt>
                <c:pt idx="118">
                  <c:v>1764.0882481751823</c:v>
                </c:pt>
                <c:pt idx="119">
                  <c:v>1764.9233430656934</c:v>
                </c:pt>
                <c:pt idx="120">
                  <c:v>1766.5040583941607</c:v>
                </c:pt>
                <c:pt idx="121">
                  <c:v>1769.4169489051094</c:v>
                </c:pt>
                <c:pt idx="122">
                  <c:v>1769.0888759124086</c:v>
                </c:pt>
                <c:pt idx="123">
                  <c:v>1769.2081751824817</c:v>
                </c:pt>
                <c:pt idx="124">
                  <c:v>1766.2555182481751</c:v>
                </c:pt>
                <c:pt idx="125">
                  <c:v>1767.2496788321168</c:v>
                </c:pt>
                <c:pt idx="126">
                  <c:v>1768.5023211678833</c:v>
                </c:pt>
                <c:pt idx="127">
                  <c:v>1767.2894452554744</c:v>
                </c:pt>
                <c:pt idx="128">
                  <c:v>1766.7625401459854</c:v>
                </c:pt>
                <c:pt idx="129">
                  <c:v>1762.9051970802918</c:v>
                </c:pt>
                <c:pt idx="130">
                  <c:v>1766.1660437956202</c:v>
                </c:pt>
                <c:pt idx="131">
                  <c:v>1765.5198394160584</c:v>
                </c:pt>
                <c:pt idx="132">
                  <c:v>1764.1180729927007</c:v>
                </c:pt>
                <c:pt idx="133">
                  <c:v>1762.0303357664234</c:v>
                </c:pt>
                <c:pt idx="134">
                  <c:v>1767.4584525547443</c:v>
                </c:pt>
                <c:pt idx="135">
                  <c:v>1767.3093284671534</c:v>
                </c:pt>
                <c:pt idx="136">
                  <c:v>1766.5537664233577</c:v>
                </c:pt>
                <c:pt idx="137">
                  <c:v>1763.6408759124088</c:v>
                </c:pt>
                <c:pt idx="138">
                  <c:v>1762.1993430656933</c:v>
                </c:pt>
                <c:pt idx="139">
                  <c:v>1761.7817956204381</c:v>
                </c:pt>
                <c:pt idx="140">
                  <c:v>1764.4660291970802</c:v>
                </c:pt>
                <c:pt idx="141">
                  <c:v>1767.2297956204377</c:v>
                </c:pt>
                <c:pt idx="142">
                  <c:v>1765.6490802919707</c:v>
                </c:pt>
                <c:pt idx="143">
                  <c:v>1760.280613138686</c:v>
                </c:pt>
                <c:pt idx="144">
                  <c:v>1760.1016642335767</c:v>
                </c:pt>
                <c:pt idx="145">
                  <c:v>1762.5572408759124</c:v>
                </c:pt>
                <c:pt idx="146">
                  <c:v>1761.1554744525547</c:v>
                </c:pt>
                <c:pt idx="147">
                  <c:v>1762.2987591240876</c:v>
                </c:pt>
                <c:pt idx="148">
                  <c:v>1759.2168613138685</c:v>
                </c:pt>
                <c:pt idx="149">
                  <c:v>1757.248423357664</c:v>
                </c:pt>
                <c:pt idx="150">
                  <c:v>1759.7139416058392</c:v>
                </c:pt>
                <c:pt idx="151">
                  <c:v>1758.3817664233577</c:v>
                </c:pt>
                <c:pt idx="152">
                  <c:v>1758.4016496350364</c:v>
                </c:pt>
                <c:pt idx="153">
                  <c:v>1761.0858832116787</c:v>
                </c:pt>
                <c:pt idx="154">
                  <c:v>1756.9501751824816</c:v>
                </c:pt>
                <c:pt idx="155">
                  <c:v>1757.5963795620437</c:v>
                </c:pt>
                <c:pt idx="156">
                  <c:v>1754.1764671532846</c:v>
                </c:pt>
                <c:pt idx="157">
                  <c:v>1752.4068613138686</c:v>
                </c:pt>
                <c:pt idx="158">
                  <c:v>1755.8864233576642</c:v>
                </c:pt>
                <c:pt idx="159">
                  <c:v>1757.4273722627736</c:v>
                </c:pt>
                <c:pt idx="160">
                  <c:v>1754.0372846715327</c:v>
                </c:pt>
                <c:pt idx="161">
                  <c:v>1756.0653722627737</c:v>
                </c:pt>
                <c:pt idx="162">
                  <c:v>1752.8244087591238</c:v>
                </c:pt>
                <c:pt idx="163">
                  <c:v>1749.0068321167882</c:v>
                </c:pt>
                <c:pt idx="164">
                  <c:v>1753.23201459854</c:v>
                </c:pt>
                <c:pt idx="165">
                  <c:v>1751.7396601108142</c:v>
                </c:pt>
                <c:pt idx="166">
                  <c:v>1753.2303984524926</c:v>
                </c:pt>
                <c:pt idx="167">
                  <c:v>1751.9454033755289</c:v>
                </c:pt>
                <c:pt idx="168">
                  <c:v>1753.7057140655832</c:v>
                </c:pt>
                <c:pt idx="169">
                  <c:v>1751.4642542864935</c:v>
                </c:pt>
                <c:pt idx="170">
                  <c:v>1749.8589934669703</c:v>
                </c:pt>
                <c:pt idx="171">
                  <c:v>1747.3761801108303</c:v>
                </c:pt>
                <c:pt idx="172">
                  <c:v>1753.1130571902854</c:v>
                </c:pt>
                <c:pt idx="173">
                  <c:v>1749.603089176843</c:v>
                </c:pt>
                <c:pt idx="174">
                  <c:v>1752.1331712797446</c:v>
                </c:pt>
                <c:pt idx="175">
                  <c:v>1748.7706221344483</c:v>
                </c:pt>
                <c:pt idx="176">
                  <c:v>1749.1770047028867</c:v>
                </c:pt>
                <c:pt idx="177">
                  <c:v>1749.5835832406685</c:v>
                </c:pt>
                <c:pt idx="178">
                  <c:v>1749.9404536978841</c:v>
                </c:pt>
                <c:pt idx="179">
                  <c:v>1747.1826413267268</c:v>
                </c:pt>
                <c:pt idx="180">
                  <c:v>1747.0097532132806</c:v>
                </c:pt>
                <c:pt idx="181">
                  <c:v>1744.7311914768834</c:v>
                </c:pt>
                <c:pt idx="182">
                  <c:v>1750.1292324802173</c:v>
                </c:pt>
                <c:pt idx="183">
                  <c:v>1745.5732693926034</c:v>
                </c:pt>
                <c:pt idx="184">
                  <c:v>1746.7624179121501</c:v>
                </c:pt>
                <c:pt idx="185">
                  <c:v>1746.0426624894358</c:v>
                </c:pt>
                <c:pt idx="186">
                  <c:v>1743.4028571048518</c:v>
                </c:pt>
                <c:pt idx="187">
                  <c:v>1744.2822288118884</c:v>
                </c:pt>
                <c:pt idx="188">
                  <c:v>1746.6623470709856</c:v>
                </c:pt>
                <c:pt idx="189">
                  <c:v>1743.1706430493655</c:v>
                </c:pt>
                <c:pt idx="190">
                  <c:v>1742.299286839914</c:v>
                </c:pt>
                <c:pt idx="191">
                  <c:v>1744.880578659315</c:v>
                </c:pt>
                <c:pt idx="192">
                  <c:v>1740.9358986322936</c:v>
                </c:pt>
                <c:pt idx="193">
                  <c:v>1743.5479673699806</c:v>
                </c:pt>
                <c:pt idx="194">
                  <c:v>1742.4155575088439</c:v>
                </c:pt>
                <c:pt idx="195">
                  <c:v>1741.7434522875419</c:v>
                </c:pt>
                <c:pt idx="196">
                  <c:v>1740.8005589743657</c:v>
                </c:pt>
                <c:pt idx="197">
                  <c:v>1740.5687506054951</c:v>
                </c:pt>
                <c:pt idx="198">
                  <c:v>1744.6566590660711</c:v>
                </c:pt>
                <c:pt idx="199">
                  <c:v>1745.8089448911562</c:v>
                </c:pt>
                <c:pt idx="200">
                  <c:v>1741.5724087343381</c:v>
                </c:pt>
                <c:pt idx="201">
                  <c:v>1739.8536739827521</c:v>
                </c:pt>
                <c:pt idx="202">
                  <c:v>1748.6851413710854</c:v>
                </c:pt>
                <c:pt idx="203">
                  <c:v>1748.2360872455545</c:v>
                </c:pt>
                <c:pt idx="204">
                  <c:v>1745.8335577779251</c:v>
                </c:pt>
                <c:pt idx="205">
                  <c:v>1740.6170448255782</c:v>
                </c:pt>
                <c:pt idx="206">
                  <c:v>1745.0897285114245</c:v>
                </c:pt>
                <c:pt idx="207">
                  <c:v>1740.6312830180632</c:v>
                </c:pt>
                <c:pt idx="208">
                  <c:v>1741.6678759555025</c:v>
                </c:pt>
                <c:pt idx="209">
                  <c:v>1736.3109486491439</c:v>
                </c:pt>
                <c:pt idx="210">
                  <c:v>1742.8352983399477</c:v>
                </c:pt>
                <c:pt idx="211">
                  <c:v>1745.7268652932107</c:v>
                </c:pt>
                <c:pt idx="212">
                  <c:v>1742.8411765941546</c:v>
                </c:pt>
                <c:pt idx="213">
                  <c:v>1745.2199672652068</c:v>
                </c:pt>
                <c:pt idx="214">
                  <c:v>1740.3925391813209</c:v>
                </c:pt>
                <c:pt idx="215">
                  <c:v>1746.9738453156374</c:v>
                </c:pt>
                <c:pt idx="216">
                  <c:v>1741.1230663888052</c:v>
                </c:pt>
                <c:pt idx="217">
                  <c:v>1739.1924260897229</c:v>
                </c:pt>
                <c:pt idx="218">
                  <c:v>1742.3113478055814</c:v>
                </c:pt>
                <c:pt idx="219">
                  <c:v>1737.1065905478326</c:v>
                </c:pt>
                <c:pt idx="220">
                  <c:v>1734.4198164971058</c:v>
                </c:pt>
                <c:pt idx="221">
                  <c:v>1733.5232906252054</c:v>
                </c:pt>
                <c:pt idx="222">
                  <c:v>1735.2997401049856</c:v>
                </c:pt>
                <c:pt idx="223">
                  <c:v>1734.0034573715245</c:v>
                </c:pt>
                <c:pt idx="224">
                  <c:v>1735.4250817484456</c:v>
                </c:pt>
                <c:pt idx="225">
                  <c:v>1737.4734103949354</c:v>
                </c:pt>
                <c:pt idx="226">
                  <c:v>1736.5130352191093</c:v>
                </c:pt>
                <c:pt idx="227">
                  <c:v>1740.1651972209957</c:v>
                </c:pt>
                <c:pt idx="228">
                  <c:v>1740.2108799355408</c:v>
                </c:pt>
                <c:pt idx="229">
                  <c:v>1742.660203233449</c:v>
                </c:pt>
                <c:pt idx="230">
                  <c:v>1741.3197076890685</c:v>
                </c:pt>
                <c:pt idx="231">
                  <c:v>1743.2490937729217</c:v>
                </c:pt>
                <c:pt idx="232">
                  <c:v>1743.5336893022734</c:v>
                </c:pt>
                <c:pt idx="233">
                  <c:v>1747.385544235834</c:v>
                </c:pt>
                <c:pt idx="234">
                  <c:v>1745.254586269376</c:v>
                </c:pt>
                <c:pt idx="235">
                  <c:v>1740.1474180930327</c:v>
                </c:pt>
                <c:pt idx="236">
                  <c:v>1741.5596648565956</c:v>
                </c:pt>
                <c:pt idx="237">
                  <c:v>1743.3445956531209</c:v>
                </c:pt>
                <c:pt idx="238">
                  <c:v>1742.7651745959874</c:v>
                </c:pt>
                <c:pt idx="239">
                  <c:v>1742.1646557217564</c:v>
                </c:pt>
                <c:pt idx="240">
                  <c:v>1743.6414238399025</c:v>
                </c:pt>
                <c:pt idx="241">
                  <c:v>1748.314396145704</c:v>
                </c:pt>
                <c:pt idx="242">
                  <c:v>1745.7496897458268</c:v>
                </c:pt>
                <c:pt idx="243">
                  <c:v>1744.7663754997739</c:v>
                </c:pt>
                <c:pt idx="244">
                  <c:v>1746.2252330787339</c:v>
                </c:pt>
                <c:pt idx="245">
                  <c:v>1748.1510242768195</c:v>
                </c:pt>
                <c:pt idx="246">
                  <c:v>1742.2472235187558</c:v>
                </c:pt>
                <c:pt idx="247">
                  <c:v>1748.8564719018264</c:v>
                </c:pt>
                <c:pt idx="248">
                  <c:v>1751.220405185255</c:v>
                </c:pt>
                <c:pt idx="249">
                  <c:v>1746.203198609935</c:v>
                </c:pt>
                <c:pt idx="250">
                  <c:v>1748.7441132509248</c:v>
                </c:pt>
                <c:pt idx="251">
                  <c:v>1750.6330472651209</c:v>
                </c:pt>
                <c:pt idx="252">
                  <c:v>1752.2268083814133</c:v>
                </c:pt>
                <c:pt idx="253">
                  <c:v>1752.8928459678739</c:v>
                </c:pt>
                <c:pt idx="254">
                  <c:v>1748.7605551602032</c:v>
                </c:pt>
                <c:pt idx="255">
                  <c:v>1748.3724473721666</c:v>
                </c:pt>
                <c:pt idx="256">
                  <c:v>1747.4249513046002</c:v>
                </c:pt>
                <c:pt idx="257">
                  <c:v>1751.3055994022695</c:v>
                </c:pt>
                <c:pt idx="258">
                  <c:v>1752.8537882878738</c:v>
                </c:pt>
                <c:pt idx="259">
                  <c:v>1751.2224099203308</c:v>
                </c:pt>
                <c:pt idx="260">
                  <c:v>1749.5298000510404</c:v>
                </c:pt>
                <c:pt idx="261">
                  <c:v>1749.1316444695774</c:v>
                </c:pt>
                <c:pt idx="262">
                  <c:v>1748.2784836689584</c:v>
                </c:pt>
                <c:pt idx="263">
                  <c:v>1753.7244587359469</c:v>
                </c:pt>
                <c:pt idx="264">
                  <c:v>1753.2013369575982</c:v>
                </c:pt>
                <c:pt idx="265">
                  <c:v>1753.0609498731244</c:v>
                </c:pt>
                <c:pt idx="266">
                  <c:v>1751.5875125817072</c:v>
                </c:pt>
                <c:pt idx="267">
                  <c:v>1757.935670283736</c:v>
                </c:pt>
                <c:pt idx="268">
                  <c:v>1758.6926132664044</c:v>
                </c:pt>
                <c:pt idx="269">
                  <c:v>1751.7485558802791</c:v>
                </c:pt>
                <c:pt idx="270">
                  <c:v>1756.0354471551657</c:v>
                </c:pt>
                <c:pt idx="271">
                  <c:v>1756.599129159086</c:v>
                </c:pt>
                <c:pt idx="272">
                  <c:v>1755.7602457286139</c:v>
                </c:pt>
                <c:pt idx="273">
                  <c:v>1749.7505092629353</c:v>
                </c:pt>
                <c:pt idx="274">
                  <c:v>1756.8135570207362</c:v>
                </c:pt>
                <c:pt idx="275">
                  <c:v>1753.8248812130703</c:v>
                </c:pt>
                <c:pt idx="276">
                  <c:v>1757.6585174575648</c:v>
                </c:pt>
                <c:pt idx="277">
                  <c:v>1759.7300585994524</c:v>
                </c:pt>
                <c:pt idx="278">
                  <c:v>1757.8643006059524</c:v>
                </c:pt>
                <c:pt idx="279">
                  <c:v>1759.6663171972232</c:v>
                </c:pt>
                <c:pt idx="280">
                  <c:v>1759.5471368391841</c:v>
                </c:pt>
                <c:pt idx="281">
                  <c:v>1762.2384743978068</c:v>
                </c:pt>
                <c:pt idx="282">
                  <c:v>1762.1075988303289</c:v>
                </c:pt>
                <c:pt idx="283">
                  <c:v>1764.6612370114049</c:v>
                </c:pt>
                <c:pt idx="284">
                  <c:v>1763.6585762503946</c:v>
                </c:pt>
                <c:pt idx="285">
                  <c:v>1767.9995166035865</c:v>
                </c:pt>
                <c:pt idx="286">
                  <c:v>1765.1546884743998</c:v>
                </c:pt>
                <c:pt idx="287">
                  <c:v>1767.109643392268</c:v>
                </c:pt>
                <c:pt idx="288">
                  <c:v>1762.4451901897128</c:v>
                </c:pt>
                <c:pt idx="289">
                  <c:v>1766.0131399652964</c:v>
                </c:pt>
                <c:pt idx="290">
                  <c:v>1761.484479426204</c:v>
                </c:pt>
                <c:pt idx="291">
                  <c:v>1767.1798711829315</c:v>
                </c:pt>
                <c:pt idx="292">
                  <c:v>1767.8231582956487</c:v>
                </c:pt>
                <c:pt idx="293">
                  <c:v>1766.6932262952694</c:v>
                </c:pt>
                <c:pt idx="294">
                  <c:v>1765.1573823408153</c:v>
                </c:pt>
                <c:pt idx="295">
                  <c:v>1770.9989901100157</c:v>
                </c:pt>
                <c:pt idx="296">
                  <c:v>1773.0511863907168</c:v>
                </c:pt>
                <c:pt idx="297">
                  <c:v>1769.6138520349079</c:v>
                </c:pt>
                <c:pt idx="298">
                  <c:v>1777.1883785821108</c:v>
                </c:pt>
                <c:pt idx="299">
                  <c:v>1770.4034549783521</c:v>
                </c:pt>
                <c:pt idx="300">
                  <c:v>1774.7732073682241</c:v>
                </c:pt>
                <c:pt idx="301">
                  <c:v>1769.1533183241261</c:v>
                </c:pt>
                <c:pt idx="302">
                  <c:v>1772.231781880924</c:v>
                </c:pt>
                <c:pt idx="303">
                  <c:v>1770.9530983752254</c:v>
                </c:pt>
                <c:pt idx="304">
                  <c:v>1773.3315430267062</c:v>
                </c:pt>
                <c:pt idx="305">
                  <c:v>1776.6586766972225</c:v>
                </c:pt>
                <c:pt idx="306">
                  <c:v>1781.7821110050108</c:v>
                </c:pt>
                <c:pt idx="307">
                  <c:v>1780.8164702684478</c:v>
                </c:pt>
                <c:pt idx="308">
                  <c:v>1777.748990889125</c:v>
                </c:pt>
                <c:pt idx="309">
                  <c:v>1776.7040773018034</c:v>
                </c:pt>
                <c:pt idx="310">
                  <c:v>1782.4381121475026</c:v>
                </c:pt>
                <c:pt idx="311">
                  <c:v>1785.7149247505674</c:v>
                </c:pt>
                <c:pt idx="312">
                  <c:v>1783.4368724141791</c:v>
                </c:pt>
                <c:pt idx="313">
                  <c:v>1785.7526991250284</c:v>
                </c:pt>
                <c:pt idx="314">
                  <c:v>1788.0874399277393</c:v>
                </c:pt>
                <c:pt idx="315">
                  <c:v>1785.5885802047767</c:v>
                </c:pt>
                <c:pt idx="316">
                  <c:v>1786.1469931702545</c:v>
                </c:pt>
                <c:pt idx="317">
                  <c:v>1789.276231224462</c:v>
                </c:pt>
                <c:pt idx="318">
                  <c:v>1789.2587370274607</c:v>
                </c:pt>
                <c:pt idx="319">
                  <c:v>1791.4985924233886</c:v>
                </c:pt>
                <c:pt idx="320">
                  <c:v>1786.8259106759056</c:v>
                </c:pt>
                <c:pt idx="321">
                  <c:v>1787.6450084350456</c:v>
                </c:pt>
                <c:pt idx="322">
                  <c:v>1784.0110005909007</c:v>
                </c:pt>
                <c:pt idx="323">
                  <c:v>1791.6987597251548</c:v>
                </c:pt>
                <c:pt idx="324">
                  <c:v>1793.3701306967694</c:v>
                </c:pt>
                <c:pt idx="325">
                  <c:v>1789.661505012697</c:v>
                </c:pt>
                <c:pt idx="326">
                  <c:v>1794.3259353175645</c:v>
                </c:pt>
                <c:pt idx="327">
                  <c:v>1794.7889046791215</c:v>
                </c:pt>
                <c:pt idx="328">
                  <c:v>1797.3989897331696</c:v>
                </c:pt>
                <c:pt idx="329">
                  <c:v>1795.7454443115055</c:v>
                </c:pt>
                <c:pt idx="330">
                  <c:v>1777.4553115250001</c:v>
                </c:pt>
                <c:pt idx="331">
                  <c:v>1789.5631017020719</c:v>
                </c:pt>
                <c:pt idx="332">
                  <c:v>1784.9024231049882</c:v>
                </c:pt>
                <c:pt idx="333">
                  <c:v>1783.6800078082133</c:v>
                </c:pt>
                <c:pt idx="334">
                  <c:v>1790.9916504857774</c:v>
                </c:pt>
                <c:pt idx="335">
                  <c:v>1780.891138262532</c:v>
                </c:pt>
                <c:pt idx="336">
                  <c:v>1778.6081553161662</c:v>
                </c:pt>
                <c:pt idx="337">
                  <c:v>1787.4358529473677</c:v>
                </c:pt>
                <c:pt idx="338">
                  <c:v>1789.5639267402032</c:v>
                </c:pt>
                <c:pt idx="339">
                  <c:v>1780.7196020008723</c:v>
                </c:pt>
                <c:pt idx="340">
                  <c:v>1787.7700078957748</c:v>
                </c:pt>
                <c:pt idx="341">
                  <c:v>1791.4585071006329</c:v>
                </c:pt>
                <c:pt idx="342">
                  <c:v>1795.1944975110259</c:v>
                </c:pt>
                <c:pt idx="343">
                  <c:v>1791.2708838638166</c:v>
                </c:pt>
                <c:pt idx="344">
                  <c:v>1797.607970018928</c:v>
                </c:pt>
                <c:pt idx="345">
                  <c:v>1794.6231624254913</c:v>
                </c:pt>
                <c:pt idx="346">
                  <c:v>1793.8623830226841</c:v>
                </c:pt>
                <c:pt idx="347">
                  <c:v>1793.5767876982379</c:v>
                </c:pt>
                <c:pt idx="348">
                  <c:v>1794.3743786435014</c:v>
                </c:pt>
                <c:pt idx="349">
                  <c:v>1795.1218304983015</c:v>
                </c:pt>
                <c:pt idx="350">
                  <c:v>1795.5151267585525</c:v>
                </c:pt>
                <c:pt idx="351">
                  <c:v>1801.8988011040885</c:v>
                </c:pt>
                <c:pt idx="352">
                  <c:v>1803.7647450827353</c:v>
                </c:pt>
                <c:pt idx="353">
                  <c:v>1804.8103768991457</c:v>
                </c:pt>
                <c:pt idx="354">
                  <c:v>1805.1667612069937</c:v>
                </c:pt>
                <c:pt idx="355">
                  <c:v>1809.948455907906</c:v>
                </c:pt>
                <c:pt idx="356">
                  <c:v>1806.2964140412835</c:v>
                </c:pt>
                <c:pt idx="357">
                  <c:v>1800.6403959511752</c:v>
                </c:pt>
                <c:pt idx="358">
                  <c:v>1796.7372135400724</c:v>
                </c:pt>
                <c:pt idx="359">
                  <c:v>1791.8561883825171</c:v>
                </c:pt>
                <c:pt idx="360">
                  <c:v>1805.6513159221095</c:v>
                </c:pt>
                <c:pt idx="361">
                  <c:v>1788.3791602767667</c:v>
                </c:pt>
                <c:pt idx="362">
                  <c:v>1807.2827315615978</c:v>
                </c:pt>
                <c:pt idx="363">
                  <c:v>1807.9262800131528</c:v>
                </c:pt>
                <c:pt idx="364">
                  <c:v>1809.8536633960184</c:v>
                </c:pt>
                <c:pt idx="365">
                  <c:v>1809.6121938138961</c:v>
                </c:pt>
                <c:pt idx="366">
                  <c:v>1806.6079873775939</c:v>
                </c:pt>
                <c:pt idx="367">
                  <c:v>1815.9814696493868</c:v>
                </c:pt>
                <c:pt idx="368">
                  <c:v>1810.0289333514349</c:v>
                </c:pt>
                <c:pt idx="369">
                  <c:v>1806.2352009206297</c:v>
                </c:pt>
                <c:pt idx="370">
                  <c:v>1798.4971411953843</c:v>
                </c:pt>
                <c:pt idx="371">
                  <c:v>1827.5861583862666</c:v>
                </c:pt>
                <c:pt idx="372">
                  <c:v>1817.1117979148189</c:v>
                </c:pt>
                <c:pt idx="373">
                  <c:v>1815.5533636077951</c:v>
                </c:pt>
                <c:pt idx="374">
                  <c:v>1819.3934629808177</c:v>
                </c:pt>
                <c:pt idx="375">
                  <c:v>1818.9950164818695</c:v>
                </c:pt>
                <c:pt idx="376">
                  <c:v>1803.238196053295</c:v>
                </c:pt>
                <c:pt idx="377">
                  <c:v>1792.0168131560083</c:v>
                </c:pt>
                <c:pt idx="378">
                  <c:v>1797.0434726128917</c:v>
                </c:pt>
                <c:pt idx="379">
                  <c:v>1798.875299346965</c:v>
                </c:pt>
                <c:pt idx="380">
                  <c:v>1796.9307165219161</c:v>
                </c:pt>
                <c:pt idx="381">
                  <c:v>1793.503678613775</c:v>
                </c:pt>
                <c:pt idx="382">
                  <c:v>1797.9276108546871</c:v>
                </c:pt>
                <c:pt idx="383">
                  <c:v>1793.2512656517267</c:v>
                </c:pt>
                <c:pt idx="384">
                  <c:v>1803.5910144432605</c:v>
                </c:pt>
                <c:pt idx="385">
                  <c:v>1800.807727191806</c:v>
                </c:pt>
                <c:pt idx="386">
                  <c:v>1803.2479816241691</c:v>
                </c:pt>
                <c:pt idx="387">
                  <c:v>1802.8437580910042</c:v>
                </c:pt>
                <c:pt idx="388">
                  <c:v>1805.9389444053541</c:v>
                </c:pt>
                <c:pt idx="389">
                  <c:v>1806.2176415731042</c:v>
                </c:pt>
                <c:pt idx="390">
                  <c:v>1798.7113421447209</c:v>
                </c:pt>
                <c:pt idx="391">
                  <c:v>1797.4723320876699</c:v>
                </c:pt>
                <c:pt idx="392">
                  <c:v>1795.3487300566828</c:v>
                </c:pt>
                <c:pt idx="393">
                  <c:v>1796.7303106042439</c:v>
                </c:pt>
                <c:pt idx="394">
                  <c:v>1792.4129907193087</c:v>
                </c:pt>
                <c:pt idx="395">
                  <c:v>1796.7393670342128</c:v>
                </c:pt>
                <c:pt idx="396">
                  <c:v>1796.1627335500568</c:v>
                </c:pt>
                <c:pt idx="397">
                  <c:v>1796.4574127879382</c:v>
                </c:pt>
                <c:pt idx="398">
                  <c:v>1796.2433606268996</c:v>
                </c:pt>
                <c:pt idx="399">
                  <c:v>1796.0705556035632</c:v>
                </c:pt>
                <c:pt idx="400">
                  <c:v>1793.9945312748114</c:v>
                </c:pt>
                <c:pt idx="401">
                  <c:v>1792.1762337315593</c:v>
                </c:pt>
                <c:pt idx="402">
                  <c:v>1789.5126226423833</c:v>
                </c:pt>
                <c:pt idx="403">
                  <c:v>1794.7411773292376</c:v>
                </c:pt>
                <c:pt idx="404">
                  <c:v>1792.8366384425401</c:v>
                </c:pt>
                <c:pt idx="405">
                  <c:v>1792.4210157491991</c:v>
                </c:pt>
                <c:pt idx="406">
                  <c:v>1790.0121169512847</c:v>
                </c:pt>
                <c:pt idx="407">
                  <c:v>1792.1831424996408</c:v>
                </c:pt>
                <c:pt idx="408">
                  <c:v>1796.3409777435393</c:v>
                </c:pt>
                <c:pt idx="409">
                  <c:v>1795.2780931865589</c:v>
                </c:pt>
                <c:pt idx="410">
                  <c:v>1797.6037939468063</c:v>
                </c:pt>
                <c:pt idx="411">
                  <c:v>1789.5767665134038</c:v>
                </c:pt>
                <c:pt idx="412">
                  <c:v>1797.1756749087817</c:v>
                </c:pt>
                <c:pt idx="413">
                  <c:v>1787.8318559669308</c:v>
                </c:pt>
                <c:pt idx="414">
                  <c:v>1790.0976158274616</c:v>
                </c:pt>
                <c:pt idx="415">
                  <c:v>1758.0503187172174</c:v>
                </c:pt>
                <c:pt idx="416">
                  <c:v>1769.1763047666559</c:v>
                </c:pt>
                <c:pt idx="417">
                  <c:v>1769.6702757182447</c:v>
                </c:pt>
                <c:pt idx="418">
                  <c:v>1763.6303428607425</c:v>
                </c:pt>
                <c:pt idx="419">
                  <c:v>1787.1964398305511</c:v>
                </c:pt>
                <c:pt idx="420">
                  <c:v>1782.3518435610929</c:v>
                </c:pt>
                <c:pt idx="421">
                  <c:v>1781.0886425828378</c:v>
                </c:pt>
                <c:pt idx="422">
                  <c:v>1781.2501880005541</c:v>
                </c:pt>
                <c:pt idx="423">
                  <c:v>1782.0931328711981</c:v>
                </c:pt>
                <c:pt idx="424">
                  <c:v>1787.2455083402122</c:v>
                </c:pt>
                <c:pt idx="425">
                  <c:v>1783.4444690546584</c:v>
                </c:pt>
                <c:pt idx="426">
                  <c:v>1780.62777747011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945728"/>
        <c:axId val="63947520"/>
      </c:scatterChart>
      <c:valAx>
        <c:axId val="63945728"/>
        <c:scaling>
          <c:orientation val="minMax"/>
          <c:max val="1.03"/>
          <c:min val="0"/>
        </c:scaling>
        <c:delete val="0"/>
        <c:axPos val="b"/>
        <c:majorGridlines/>
        <c:minorGridlines/>
        <c:numFmt formatCode="[h]:mm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63947520"/>
        <c:crosses val="autoZero"/>
        <c:crossBetween val="midCat"/>
      </c:valAx>
      <c:valAx>
        <c:axId val="63947520"/>
        <c:scaling>
          <c:orientation val="minMax"/>
          <c:max val="1825"/>
          <c:min val="1665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zh-CN" altLang="en-US" sz="1400" dirty="0" smtClean="0"/>
                  <a:t>修正增益</a:t>
                </a:r>
                <a:endParaRPr lang="zh-CN" sz="14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639457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'20111224 (2)'!$A$2:$A$2348</c:f>
              <c:numCache>
                <c:formatCode>[h]:mm</c:formatCode>
                <c:ptCount val="2347"/>
                <c:pt idx="0">
                  <c:v>0</c:v>
                </c:pt>
                <c:pt idx="1">
                  <c:v>2.3700000019744039E-3</c:v>
                </c:pt>
                <c:pt idx="2">
                  <c:v>4.7400000039488077E-3</c:v>
                </c:pt>
                <c:pt idx="3">
                  <c:v>7.1100000059232116E-3</c:v>
                </c:pt>
                <c:pt idx="4">
                  <c:v>9.4800000078976154E-3</c:v>
                </c:pt>
                <c:pt idx="5">
                  <c:v>1.1850000009872019E-2</c:v>
                </c:pt>
                <c:pt idx="6">
                  <c:v>1.4220000011846423E-2</c:v>
                </c:pt>
                <c:pt idx="7">
                  <c:v>1.6590000013820827E-2</c:v>
                </c:pt>
                <c:pt idx="8">
                  <c:v>1.8960000015795231E-2</c:v>
                </c:pt>
                <c:pt idx="9">
                  <c:v>2.1330000017769635E-2</c:v>
                </c:pt>
                <c:pt idx="10">
                  <c:v>2.3700000019744039E-2</c:v>
                </c:pt>
                <c:pt idx="11">
                  <c:v>2.6070000021718442E-2</c:v>
                </c:pt>
                <c:pt idx="12">
                  <c:v>2.8440000023692846E-2</c:v>
                </c:pt>
                <c:pt idx="13">
                  <c:v>3.081000002566725E-2</c:v>
                </c:pt>
                <c:pt idx="14">
                  <c:v>3.3180000027641654E-2</c:v>
                </c:pt>
                <c:pt idx="15">
                  <c:v>3.5550000029616058E-2</c:v>
                </c:pt>
                <c:pt idx="16">
                  <c:v>3.7920000031590462E-2</c:v>
                </c:pt>
                <c:pt idx="17">
                  <c:v>4.0290000033564866E-2</c:v>
                </c:pt>
                <c:pt idx="18">
                  <c:v>4.2660000035539269E-2</c:v>
                </c:pt>
                <c:pt idx="19">
                  <c:v>4.5030000037513673E-2</c:v>
                </c:pt>
                <c:pt idx="20">
                  <c:v>4.7400000039488077E-2</c:v>
                </c:pt>
                <c:pt idx="21">
                  <c:v>4.9770000041462481E-2</c:v>
                </c:pt>
                <c:pt idx="22">
                  <c:v>5.2140000043436885E-2</c:v>
                </c:pt>
                <c:pt idx="23">
                  <c:v>5.4510000045411289E-2</c:v>
                </c:pt>
                <c:pt idx="24">
                  <c:v>5.6880000047385693E-2</c:v>
                </c:pt>
                <c:pt idx="25">
                  <c:v>5.9250000049360096E-2</c:v>
                </c:pt>
                <c:pt idx="26">
                  <c:v>6.16200000513345E-2</c:v>
                </c:pt>
                <c:pt idx="27">
                  <c:v>6.3990000053308904E-2</c:v>
                </c:pt>
                <c:pt idx="28">
                  <c:v>6.6360000055283308E-2</c:v>
                </c:pt>
                <c:pt idx="29">
                  <c:v>6.8730000057257712E-2</c:v>
                </c:pt>
                <c:pt idx="30">
                  <c:v>7.1100000059232116E-2</c:v>
                </c:pt>
                <c:pt idx="31">
                  <c:v>7.347000006120652E-2</c:v>
                </c:pt>
                <c:pt idx="32">
                  <c:v>7.5840000063180923E-2</c:v>
                </c:pt>
                <c:pt idx="33">
                  <c:v>7.8210000065155327E-2</c:v>
                </c:pt>
                <c:pt idx="34">
                  <c:v>8.0580000067129731E-2</c:v>
                </c:pt>
                <c:pt idx="35">
                  <c:v>8.2950000069104135E-2</c:v>
                </c:pt>
                <c:pt idx="36">
                  <c:v>8.5320000071078539E-2</c:v>
                </c:pt>
                <c:pt idx="37">
                  <c:v>8.7690000073052943E-2</c:v>
                </c:pt>
                <c:pt idx="38">
                  <c:v>9.0060000075027347E-2</c:v>
                </c:pt>
                <c:pt idx="39">
                  <c:v>9.243000007700175E-2</c:v>
                </c:pt>
                <c:pt idx="40">
                  <c:v>9.4800000078976154E-2</c:v>
                </c:pt>
                <c:pt idx="41">
                  <c:v>9.7170000080950558E-2</c:v>
                </c:pt>
                <c:pt idx="42">
                  <c:v>9.9540000082924962E-2</c:v>
                </c:pt>
                <c:pt idx="43">
                  <c:v>0.10191000008489937</c:v>
                </c:pt>
                <c:pt idx="44">
                  <c:v>0.10428000008687377</c:v>
                </c:pt>
                <c:pt idx="45">
                  <c:v>0.10665000008884817</c:v>
                </c:pt>
                <c:pt idx="46">
                  <c:v>0.10902000009082258</c:v>
                </c:pt>
                <c:pt idx="47">
                  <c:v>0.11139000009279698</c:v>
                </c:pt>
                <c:pt idx="48">
                  <c:v>0.11376000009477139</c:v>
                </c:pt>
                <c:pt idx="49">
                  <c:v>0.11613000009674579</c:v>
                </c:pt>
                <c:pt idx="50">
                  <c:v>0.11850000009872019</c:v>
                </c:pt>
                <c:pt idx="51">
                  <c:v>0.1208700001006946</c:v>
                </c:pt>
                <c:pt idx="52">
                  <c:v>0.123240000102669</c:v>
                </c:pt>
                <c:pt idx="53">
                  <c:v>0.1256100001046434</c:v>
                </c:pt>
                <c:pt idx="54">
                  <c:v>0.12798000010661781</c:v>
                </c:pt>
                <c:pt idx="55">
                  <c:v>0.13035000010859221</c:v>
                </c:pt>
                <c:pt idx="56">
                  <c:v>0.13272000011056662</c:v>
                </c:pt>
                <c:pt idx="57">
                  <c:v>0.13509000011254102</c:v>
                </c:pt>
                <c:pt idx="58">
                  <c:v>0.13746000011451542</c:v>
                </c:pt>
                <c:pt idx="59">
                  <c:v>0.13983000011648983</c:v>
                </c:pt>
                <c:pt idx="60">
                  <c:v>0.14220000011846423</c:v>
                </c:pt>
                <c:pt idx="61">
                  <c:v>0.14457000012043864</c:v>
                </c:pt>
                <c:pt idx="62">
                  <c:v>0.14694000012241304</c:v>
                </c:pt>
                <c:pt idx="63">
                  <c:v>0.14931000012438744</c:v>
                </c:pt>
                <c:pt idx="64">
                  <c:v>0.15168000012636185</c:v>
                </c:pt>
                <c:pt idx="65">
                  <c:v>0.15405000012833625</c:v>
                </c:pt>
                <c:pt idx="66">
                  <c:v>0.15642000013031065</c:v>
                </c:pt>
                <c:pt idx="67">
                  <c:v>0.15879000013228506</c:v>
                </c:pt>
                <c:pt idx="68">
                  <c:v>0.16116000013425946</c:v>
                </c:pt>
                <c:pt idx="69">
                  <c:v>0.16353000013623387</c:v>
                </c:pt>
                <c:pt idx="70">
                  <c:v>0.16590000013820827</c:v>
                </c:pt>
                <c:pt idx="71">
                  <c:v>0.16827000014018267</c:v>
                </c:pt>
                <c:pt idx="72">
                  <c:v>0.17064000014215708</c:v>
                </c:pt>
                <c:pt idx="73">
                  <c:v>0.17301000014413148</c:v>
                </c:pt>
                <c:pt idx="74">
                  <c:v>0.17538000014610589</c:v>
                </c:pt>
                <c:pt idx="75">
                  <c:v>0.17775000014808029</c:v>
                </c:pt>
                <c:pt idx="76">
                  <c:v>0.18012000015005469</c:v>
                </c:pt>
                <c:pt idx="77">
                  <c:v>0.1824900001520291</c:v>
                </c:pt>
                <c:pt idx="78">
                  <c:v>0.1848600001540035</c:v>
                </c:pt>
                <c:pt idx="79">
                  <c:v>0.1872300001559779</c:v>
                </c:pt>
                <c:pt idx="80">
                  <c:v>0.18960000015795231</c:v>
                </c:pt>
                <c:pt idx="81">
                  <c:v>0.19197000015992671</c:v>
                </c:pt>
                <c:pt idx="82">
                  <c:v>0.19434000016190112</c:v>
                </c:pt>
                <c:pt idx="83">
                  <c:v>0.19671000016387552</c:v>
                </c:pt>
                <c:pt idx="84">
                  <c:v>0.19908000016584992</c:v>
                </c:pt>
                <c:pt idx="85">
                  <c:v>0.20145000016782433</c:v>
                </c:pt>
                <c:pt idx="86">
                  <c:v>0.20382000016979873</c:v>
                </c:pt>
                <c:pt idx="87">
                  <c:v>0.20619000017177314</c:v>
                </c:pt>
                <c:pt idx="88">
                  <c:v>0.20856000017374754</c:v>
                </c:pt>
                <c:pt idx="89">
                  <c:v>0.21093000017572194</c:v>
                </c:pt>
                <c:pt idx="90">
                  <c:v>0.21330000017769635</c:v>
                </c:pt>
                <c:pt idx="91">
                  <c:v>0.21567000017967075</c:v>
                </c:pt>
                <c:pt idx="92">
                  <c:v>0.21804000018164515</c:v>
                </c:pt>
                <c:pt idx="93">
                  <c:v>0.22041000018361956</c:v>
                </c:pt>
                <c:pt idx="94">
                  <c:v>0.22278000018559396</c:v>
                </c:pt>
                <c:pt idx="95">
                  <c:v>0.22515000018756837</c:v>
                </c:pt>
                <c:pt idx="96">
                  <c:v>0.22752000018954277</c:v>
                </c:pt>
                <c:pt idx="97">
                  <c:v>0.22989000019151717</c:v>
                </c:pt>
                <c:pt idx="98">
                  <c:v>0.23226000019349158</c:v>
                </c:pt>
                <c:pt idx="99">
                  <c:v>0.23463000019546598</c:v>
                </c:pt>
                <c:pt idx="100">
                  <c:v>0.23700000019744039</c:v>
                </c:pt>
                <c:pt idx="101">
                  <c:v>0.23937000019941479</c:v>
                </c:pt>
                <c:pt idx="102">
                  <c:v>0.24174000020138919</c:v>
                </c:pt>
                <c:pt idx="103">
                  <c:v>0.2441100002033636</c:v>
                </c:pt>
                <c:pt idx="104">
                  <c:v>0.246480000205338</c:v>
                </c:pt>
                <c:pt idx="105">
                  <c:v>0.24885000020731241</c:v>
                </c:pt>
                <c:pt idx="106">
                  <c:v>0.25122000020928681</c:v>
                </c:pt>
                <c:pt idx="107">
                  <c:v>0.25359000021126121</c:v>
                </c:pt>
                <c:pt idx="108">
                  <c:v>0.25596000021323562</c:v>
                </c:pt>
                <c:pt idx="109">
                  <c:v>0.25833000021521002</c:v>
                </c:pt>
                <c:pt idx="110">
                  <c:v>0.26070000021718442</c:v>
                </c:pt>
                <c:pt idx="111">
                  <c:v>0.26307000021915883</c:v>
                </c:pt>
                <c:pt idx="112">
                  <c:v>0.26544000022113323</c:v>
                </c:pt>
                <c:pt idx="113">
                  <c:v>0.26781000022310764</c:v>
                </c:pt>
                <c:pt idx="114">
                  <c:v>0.27018000022508204</c:v>
                </c:pt>
                <c:pt idx="115">
                  <c:v>0.27255000022705644</c:v>
                </c:pt>
                <c:pt idx="116">
                  <c:v>0.27492000022903085</c:v>
                </c:pt>
                <c:pt idx="117">
                  <c:v>0.27729000023100525</c:v>
                </c:pt>
                <c:pt idx="118">
                  <c:v>0.27966000023297966</c:v>
                </c:pt>
                <c:pt idx="119">
                  <c:v>0.28203000023495406</c:v>
                </c:pt>
                <c:pt idx="120">
                  <c:v>0.28440000023692846</c:v>
                </c:pt>
                <c:pt idx="121">
                  <c:v>0.28677000023890287</c:v>
                </c:pt>
                <c:pt idx="122">
                  <c:v>0.28914000024087727</c:v>
                </c:pt>
                <c:pt idx="123">
                  <c:v>0.29151000024285167</c:v>
                </c:pt>
                <c:pt idx="124">
                  <c:v>0.29388000024482608</c:v>
                </c:pt>
                <c:pt idx="125">
                  <c:v>0.29625000024680048</c:v>
                </c:pt>
                <c:pt idx="126">
                  <c:v>0.29862000024877489</c:v>
                </c:pt>
                <c:pt idx="127">
                  <c:v>0.30099000025074929</c:v>
                </c:pt>
                <c:pt idx="128">
                  <c:v>0.30336000025272369</c:v>
                </c:pt>
                <c:pt idx="129">
                  <c:v>0.3057300002546981</c:v>
                </c:pt>
                <c:pt idx="130">
                  <c:v>0.3081000002566725</c:v>
                </c:pt>
                <c:pt idx="131">
                  <c:v>0.31047000025864691</c:v>
                </c:pt>
                <c:pt idx="132">
                  <c:v>0.31284000026062131</c:v>
                </c:pt>
                <c:pt idx="133">
                  <c:v>0.31521000026259571</c:v>
                </c:pt>
                <c:pt idx="134">
                  <c:v>0.31758000026457012</c:v>
                </c:pt>
                <c:pt idx="135">
                  <c:v>0.31995000026654452</c:v>
                </c:pt>
                <c:pt idx="136">
                  <c:v>0.32232000026851892</c:v>
                </c:pt>
                <c:pt idx="137">
                  <c:v>0.32469000027049333</c:v>
                </c:pt>
                <c:pt idx="138">
                  <c:v>0.32706000027246773</c:v>
                </c:pt>
                <c:pt idx="139">
                  <c:v>0.32943000027444214</c:v>
                </c:pt>
                <c:pt idx="140">
                  <c:v>0.33180000027641654</c:v>
                </c:pt>
                <c:pt idx="141">
                  <c:v>0.33417000027839094</c:v>
                </c:pt>
                <c:pt idx="142">
                  <c:v>0.33654000028036535</c:v>
                </c:pt>
                <c:pt idx="143">
                  <c:v>0.33891000028233975</c:v>
                </c:pt>
                <c:pt idx="144">
                  <c:v>0.34128000028431416</c:v>
                </c:pt>
                <c:pt idx="145">
                  <c:v>0.34365000028628856</c:v>
                </c:pt>
                <c:pt idx="146">
                  <c:v>0.34602000028826296</c:v>
                </c:pt>
                <c:pt idx="147">
                  <c:v>0.34839000029023737</c:v>
                </c:pt>
                <c:pt idx="148">
                  <c:v>0.35076000029221177</c:v>
                </c:pt>
                <c:pt idx="149">
                  <c:v>0.35313000029418617</c:v>
                </c:pt>
                <c:pt idx="150">
                  <c:v>0.35550000029616058</c:v>
                </c:pt>
                <c:pt idx="151">
                  <c:v>0.35787000029813498</c:v>
                </c:pt>
                <c:pt idx="152">
                  <c:v>0.36024000030010939</c:v>
                </c:pt>
                <c:pt idx="153">
                  <c:v>0.36261000030208379</c:v>
                </c:pt>
                <c:pt idx="154">
                  <c:v>0.36498000030405819</c:v>
                </c:pt>
                <c:pt idx="155">
                  <c:v>0.3673500003060326</c:v>
                </c:pt>
                <c:pt idx="156">
                  <c:v>0.369720000308007</c:v>
                </c:pt>
                <c:pt idx="157">
                  <c:v>0.37209000030998141</c:v>
                </c:pt>
                <c:pt idx="158">
                  <c:v>0.37446000031195581</c:v>
                </c:pt>
                <c:pt idx="159">
                  <c:v>0.37683000031393021</c:v>
                </c:pt>
                <c:pt idx="160">
                  <c:v>0.37920000031590462</c:v>
                </c:pt>
                <c:pt idx="161">
                  <c:v>0.38157000031787902</c:v>
                </c:pt>
                <c:pt idx="162">
                  <c:v>0.38394000031985343</c:v>
                </c:pt>
                <c:pt idx="163">
                  <c:v>0.38631000032182783</c:v>
                </c:pt>
                <c:pt idx="164">
                  <c:v>0.38868000032380223</c:v>
                </c:pt>
                <c:pt idx="165">
                  <c:v>0.39105000032577664</c:v>
                </c:pt>
                <c:pt idx="166">
                  <c:v>0.39342000032775104</c:v>
                </c:pt>
                <c:pt idx="167">
                  <c:v>0.39579000032972544</c:v>
                </c:pt>
                <c:pt idx="168">
                  <c:v>0.39816000033169985</c:v>
                </c:pt>
                <c:pt idx="169">
                  <c:v>0.40053000033367425</c:v>
                </c:pt>
                <c:pt idx="170">
                  <c:v>0.40290000033564866</c:v>
                </c:pt>
                <c:pt idx="171">
                  <c:v>0.40527000033762306</c:v>
                </c:pt>
                <c:pt idx="172">
                  <c:v>0.40764000033959746</c:v>
                </c:pt>
                <c:pt idx="173">
                  <c:v>0.41001000034157187</c:v>
                </c:pt>
                <c:pt idx="174">
                  <c:v>0.41238000034354627</c:v>
                </c:pt>
                <c:pt idx="175">
                  <c:v>0.41475000034552068</c:v>
                </c:pt>
                <c:pt idx="176">
                  <c:v>0.41712000034749508</c:v>
                </c:pt>
                <c:pt idx="177">
                  <c:v>0.41949000034946948</c:v>
                </c:pt>
                <c:pt idx="178">
                  <c:v>0.42186000035144389</c:v>
                </c:pt>
                <c:pt idx="179">
                  <c:v>0.42423000035341829</c:v>
                </c:pt>
                <c:pt idx="180">
                  <c:v>0.42660000035539269</c:v>
                </c:pt>
                <c:pt idx="181">
                  <c:v>0.4289700003573671</c:v>
                </c:pt>
                <c:pt idx="182">
                  <c:v>0.4313400003593415</c:v>
                </c:pt>
                <c:pt idx="183">
                  <c:v>0.43371000036131591</c:v>
                </c:pt>
                <c:pt idx="184">
                  <c:v>0.43608000036329031</c:v>
                </c:pt>
                <c:pt idx="185">
                  <c:v>0.43845000036526471</c:v>
                </c:pt>
                <c:pt idx="186">
                  <c:v>0.44082000036723912</c:v>
                </c:pt>
                <c:pt idx="187">
                  <c:v>0.44319000036921352</c:v>
                </c:pt>
                <c:pt idx="188">
                  <c:v>0.44556000037118793</c:v>
                </c:pt>
                <c:pt idx="189">
                  <c:v>0.44793000037316233</c:v>
                </c:pt>
                <c:pt idx="190">
                  <c:v>0.45030000037513673</c:v>
                </c:pt>
                <c:pt idx="191">
                  <c:v>0.45267000037711114</c:v>
                </c:pt>
                <c:pt idx="192">
                  <c:v>0.45504000037908554</c:v>
                </c:pt>
                <c:pt idx="193">
                  <c:v>0.45741000038105994</c:v>
                </c:pt>
                <c:pt idx="194">
                  <c:v>0.45978000038303435</c:v>
                </c:pt>
                <c:pt idx="195">
                  <c:v>0.46215000038500875</c:v>
                </c:pt>
                <c:pt idx="196">
                  <c:v>0.46452000038698316</c:v>
                </c:pt>
                <c:pt idx="197">
                  <c:v>0.46689000038895756</c:v>
                </c:pt>
                <c:pt idx="198">
                  <c:v>0.46926000039093196</c:v>
                </c:pt>
                <c:pt idx="199">
                  <c:v>0.47163000039290637</c:v>
                </c:pt>
                <c:pt idx="200">
                  <c:v>0.47400000039488077</c:v>
                </c:pt>
                <c:pt idx="201">
                  <c:v>0.47637000039685518</c:v>
                </c:pt>
                <c:pt idx="202">
                  <c:v>0.47874000039882958</c:v>
                </c:pt>
                <c:pt idx="203">
                  <c:v>0.48111000040080398</c:v>
                </c:pt>
                <c:pt idx="204">
                  <c:v>0.48348000040277839</c:v>
                </c:pt>
                <c:pt idx="205">
                  <c:v>0.48585000040475279</c:v>
                </c:pt>
                <c:pt idx="206">
                  <c:v>0.48822000040672719</c:v>
                </c:pt>
                <c:pt idx="207">
                  <c:v>0.4905900004087016</c:v>
                </c:pt>
                <c:pt idx="208">
                  <c:v>0.492960000410676</c:v>
                </c:pt>
                <c:pt idx="209">
                  <c:v>0.49533000041265041</c:v>
                </c:pt>
                <c:pt idx="210">
                  <c:v>0.49770000041462481</c:v>
                </c:pt>
                <c:pt idx="211">
                  <c:v>0.50007000041659921</c:v>
                </c:pt>
                <c:pt idx="212">
                  <c:v>0.50244000041857362</c:v>
                </c:pt>
                <c:pt idx="213">
                  <c:v>0.50481000042054802</c:v>
                </c:pt>
                <c:pt idx="214">
                  <c:v>0.50718000042252243</c:v>
                </c:pt>
                <c:pt idx="215">
                  <c:v>0.50955000042449683</c:v>
                </c:pt>
                <c:pt idx="216">
                  <c:v>0.51192000042647123</c:v>
                </c:pt>
                <c:pt idx="217">
                  <c:v>0.51429000042844564</c:v>
                </c:pt>
                <c:pt idx="218">
                  <c:v>0.51666000043042004</c:v>
                </c:pt>
                <c:pt idx="219">
                  <c:v>0.51903000043239444</c:v>
                </c:pt>
                <c:pt idx="220">
                  <c:v>0.52140000043436885</c:v>
                </c:pt>
                <c:pt idx="221">
                  <c:v>0.52377000043634325</c:v>
                </c:pt>
                <c:pt idx="222">
                  <c:v>0.52614000043831766</c:v>
                </c:pt>
                <c:pt idx="223">
                  <c:v>0.52851000044029206</c:v>
                </c:pt>
                <c:pt idx="224">
                  <c:v>0.53088000044226646</c:v>
                </c:pt>
                <c:pt idx="225">
                  <c:v>0.53325000044424087</c:v>
                </c:pt>
                <c:pt idx="226">
                  <c:v>0.53562000044621527</c:v>
                </c:pt>
                <c:pt idx="227">
                  <c:v>0.53799000044818968</c:v>
                </c:pt>
                <c:pt idx="228">
                  <c:v>0.54036000045016408</c:v>
                </c:pt>
                <c:pt idx="229">
                  <c:v>0.54273000045213848</c:v>
                </c:pt>
                <c:pt idx="230">
                  <c:v>0.54510000045411289</c:v>
                </c:pt>
                <c:pt idx="231">
                  <c:v>0.54747000045608729</c:v>
                </c:pt>
                <c:pt idx="232">
                  <c:v>0.5498400004580617</c:v>
                </c:pt>
                <c:pt idx="233">
                  <c:v>0.5522100004600361</c:v>
                </c:pt>
                <c:pt idx="234">
                  <c:v>0.5545800004620105</c:v>
                </c:pt>
                <c:pt idx="235">
                  <c:v>0.55695000046398491</c:v>
                </c:pt>
                <c:pt idx="236">
                  <c:v>0.55932000046595931</c:v>
                </c:pt>
                <c:pt idx="237">
                  <c:v>0.56169000046793371</c:v>
                </c:pt>
                <c:pt idx="238">
                  <c:v>0.56406000046990812</c:v>
                </c:pt>
                <c:pt idx="239">
                  <c:v>0.56643000047188252</c:v>
                </c:pt>
                <c:pt idx="240">
                  <c:v>0.56880000047385693</c:v>
                </c:pt>
                <c:pt idx="241">
                  <c:v>0.57117000047583133</c:v>
                </c:pt>
                <c:pt idx="242">
                  <c:v>0.57354000047780573</c:v>
                </c:pt>
                <c:pt idx="243">
                  <c:v>0.57591000047978014</c:v>
                </c:pt>
                <c:pt idx="244">
                  <c:v>0.57828000048175454</c:v>
                </c:pt>
                <c:pt idx="245">
                  <c:v>0.58065000048372895</c:v>
                </c:pt>
                <c:pt idx="246">
                  <c:v>0.58302000048570335</c:v>
                </c:pt>
                <c:pt idx="247">
                  <c:v>0.58539000048767775</c:v>
                </c:pt>
                <c:pt idx="248">
                  <c:v>0.58776000048965216</c:v>
                </c:pt>
                <c:pt idx="249">
                  <c:v>0.59013000049162656</c:v>
                </c:pt>
                <c:pt idx="250">
                  <c:v>0.59250000049360096</c:v>
                </c:pt>
                <c:pt idx="251">
                  <c:v>0.59487000049557537</c:v>
                </c:pt>
                <c:pt idx="252">
                  <c:v>0.59724000049754977</c:v>
                </c:pt>
                <c:pt idx="253">
                  <c:v>0.59961000049952418</c:v>
                </c:pt>
                <c:pt idx="254">
                  <c:v>0.60198000050149858</c:v>
                </c:pt>
                <c:pt idx="255">
                  <c:v>0.60435000050347298</c:v>
                </c:pt>
                <c:pt idx="256">
                  <c:v>0.60672000050544739</c:v>
                </c:pt>
                <c:pt idx="257">
                  <c:v>0.60909000050742179</c:v>
                </c:pt>
                <c:pt idx="258">
                  <c:v>0.6114600005093962</c:v>
                </c:pt>
                <c:pt idx="259">
                  <c:v>0.6138300005113706</c:v>
                </c:pt>
                <c:pt idx="260">
                  <c:v>0.616200000513345</c:v>
                </c:pt>
                <c:pt idx="261">
                  <c:v>0.61857000051531941</c:v>
                </c:pt>
                <c:pt idx="262">
                  <c:v>0.62094000051729381</c:v>
                </c:pt>
                <c:pt idx="263">
                  <c:v>0.62331000051926821</c:v>
                </c:pt>
                <c:pt idx="264">
                  <c:v>0.62568000052124262</c:v>
                </c:pt>
                <c:pt idx="265">
                  <c:v>0.62805000052321702</c:v>
                </c:pt>
                <c:pt idx="266">
                  <c:v>0.63042000052519143</c:v>
                </c:pt>
                <c:pt idx="267">
                  <c:v>0.63279000052716583</c:v>
                </c:pt>
                <c:pt idx="268">
                  <c:v>0.63516000052914023</c:v>
                </c:pt>
                <c:pt idx="269">
                  <c:v>0.63753000053111464</c:v>
                </c:pt>
                <c:pt idx="270">
                  <c:v>0.63990000053308904</c:v>
                </c:pt>
                <c:pt idx="271">
                  <c:v>0.64227000053506345</c:v>
                </c:pt>
                <c:pt idx="272">
                  <c:v>0.64464000053703785</c:v>
                </c:pt>
                <c:pt idx="273">
                  <c:v>0.64701000053901225</c:v>
                </c:pt>
                <c:pt idx="274">
                  <c:v>0.64938000054098666</c:v>
                </c:pt>
                <c:pt idx="275">
                  <c:v>0.65175000054296106</c:v>
                </c:pt>
                <c:pt idx="276">
                  <c:v>0.65412000054493546</c:v>
                </c:pt>
                <c:pt idx="277">
                  <c:v>0.65649000054690987</c:v>
                </c:pt>
                <c:pt idx="278">
                  <c:v>0.65886000054888427</c:v>
                </c:pt>
                <c:pt idx="279">
                  <c:v>0.66123000055085868</c:v>
                </c:pt>
                <c:pt idx="280">
                  <c:v>0.66360000055283308</c:v>
                </c:pt>
                <c:pt idx="281">
                  <c:v>0.66597000055480748</c:v>
                </c:pt>
                <c:pt idx="282">
                  <c:v>0.66834000055678189</c:v>
                </c:pt>
                <c:pt idx="283">
                  <c:v>0.67071000055875629</c:v>
                </c:pt>
                <c:pt idx="284">
                  <c:v>0.6730800005607307</c:v>
                </c:pt>
                <c:pt idx="285">
                  <c:v>0.6754500005627051</c:v>
                </c:pt>
                <c:pt idx="286">
                  <c:v>0.6778200005646795</c:v>
                </c:pt>
                <c:pt idx="287">
                  <c:v>0.68019000056665391</c:v>
                </c:pt>
                <c:pt idx="288">
                  <c:v>0.68256000056862831</c:v>
                </c:pt>
                <c:pt idx="289">
                  <c:v>0.68493000057060272</c:v>
                </c:pt>
                <c:pt idx="290">
                  <c:v>0.68730000057257712</c:v>
                </c:pt>
                <c:pt idx="291">
                  <c:v>0.68967000057455152</c:v>
                </c:pt>
                <c:pt idx="292">
                  <c:v>0.69204000057652593</c:v>
                </c:pt>
                <c:pt idx="293">
                  <c:v>0.69441000057850033</c:v>
                </c:pt>
                <c:pt idx="294">
                  <c:v>0.69678000058047473</c:v>
                </c:pt>
                <c:pt idx="295">
                  <c:v>0.69915000058244914</c:v>
                </c:pt>
                <c:pt idx="296">
                  <c:v>0.70152000058442354</c:v>
                </c:pt>
                <c:pt idx="297">
                  <c:v>0.70389000058639795</c:v>
                </c:pt>
                <c:pt idx="298">
                  <c:v>0.70626000058837235</c:v>
                </c:pt>
                <c:pt idx="299">
                  <c:v>0.70863000059034675</c:v>
                </c:pt>
                <c:pt idx="300">
                  <c:v>0.71100000059232116</c:v>
                </c:pt>
                <c:pt idx="301">
                  <c:v>0.71337000059429556</c:v>
                </c:pt>
                <c:pt idx="302">
                  <c:v>0.71574000059626997</c:v>
                </c:pt>
                <c:pt idx="303">
                  <c:v>0.71811000059824437</c:v>
                </c:pt>
                <c:pt idx="304">
                  <c:v>0.72048000060021877</c:v>
                </c:pt>
                <c:pt idx="305">
                  <c:v>0.72285000060219318</c:v>
                </c:pt>
                <c:pt idx="306">
                  <c:v>0.72522000060416758</c:v>
                </c:pt>
                <c:pt idx="307">
                  <c:v>0.72759000060614198</c:v>
                </c:pt>
                <c:pt idx="308">
                  <c:v>0.72996000060811639</c:v>
                </c:pt>
                <c:pt idx="309">
                  <c:v>0.73233000061009079</c:v>
                </c:pt>
                <c:pt idx="310">
                  <c:v>0.7347000006120652</c:v>
                </c:pt>
                <c:pt idx="311">
                  <c:v>0.7370700006140396</c:v>
                </c:pt>
                <c:pt idx="312">
                  <c:v>0.739440000616014</c:v>
                </c:pt>
                <c:pt idx="313">
                  <c:v>0.74181000061798841</c:v>
                </c:pt>
                <c:pt idx="314">
                  <c:v>0.74418000061996281</c:v>
                </c:pt>
                <c:pt idx="315">
                  <c:v>0.74655000062193722</c:v>
                </c:pt>
                <c:pt idx="316">
                  <c:v>0.74892000062391162</c:v>
                </c:pt>
                <c:pt idx="317">
                  <c:v>0.75129000062588602</c:v>
                </c:pt>
                <c:pt idx="318">
                  <c:v>0.75366000062786043</c:v>
                </c:pt>
                <c:pt idx="319">
                  <c:v>0.75603000062983483</c:v>
                </c:pt>
                <c:pt idx="320">
                  <c:v>0.75840000063180923</c:v>
                </c:pt>
                <c:pt idx="321">
                  <c:v>0.76077000063378364</c:v>
                </c:pt>
                <c:pt idx="322">
                  <c:v>0.76314000063575804</c:v>
                </c:pt>
                <c:pt idx="323">
                  <c:v>0.76551000063773245</c:v>
                </c:pt>
                <c:pt idx="324">
                  <c:v>0.76788000063970685</c:v>
                </c:pt>
                <c:pt idx="325">
                  <c:v>0.77025000064168125</c:v>
                </c:pt>
                <c:pt idx="326">
                  <c:v>0.77262000064365566</c:v>
                </c:pt>
                <c:pt idx="327">
                  <c:v>0.77499000064563006</c:v>
                </c:pt>
                <c:pt idx="328">
                  <c:v>0.77736000064760447</c:v>
                </c:pt>
                <c:pt idx="329">
                  <c:v>0.77973000064957887</c:v>
                </c:pt>
                <c:pt idx="330">
                  <c:v>0.78210000065155327</c:v>
                </c:pt>
                <c:pt idx="331">
                  <c:v>0.78447000065352768</c:v>
                </c:pt>
                <c:pt idx="332">
                  <c:v>0.78684000065550208</c:v>
                </c:pt>
                <c:pt idx="333">
                  <c:v>0.78921000065747648</c:v>
                </c:pt>
                <c:pt idx="334">
                  <c:v>0.79158000065945089</c:v>
                </c:pt>
                <c:pt idx="335">
                  <c:v>0.79395000066142529</c:v>
                </c:pt>
                <c:pt idx="336">
                  <c:v>0.7963200006633997</c:v>
                </c:pt>
                <c:pt idx="337">
                  <c:v>0.7986900006653741</c:v>
                </c:pt>
                <c:pt idx="338">
                  <c:v>0.8010600006673485</c:v>
                </c:pt>
                <c:pt idx="339">
                  <c:v>0.80343000066932291</c:v>
                </c:pt>
                <c:pt idx="340">
                  <c:v>0.80580000067129731</c:v>
                </c:pt>
                <c:pt idx="341">
                  <c:v>0.80817000067327172</c:v>
                </c:pt>
                <c:pt idx="342">
                  <c:v>0.81054000067524612</c:v>
                </c:pt>
                <c:pt idx="343">
                  <c:v>0.81291000067722052</c:v>
                </c:pt>
                <c:pt idx="344">
                  <c:v>0.81528000067919493</c:v>
                </c:pt>
                <c:pt idx="345">
                  <c:v>0.81765000068116933</c:v>
                </c:pt>
                <c:pt idx="346">
                  <c:v>0.82002000068314373</c:v>
                </c:pt>
                <c:pt idx="347">
                  <c:v>0.82239000068511814</c:v>
                </c:pt>
                <c:pt idx="348">
                  <c:v>0.82476000068709254</c:v>
                </c:pt>
                <c:pt idx="349">
                  <c:v>0.82713000068906695</c:v>
                </c:pt>
                <c:pt idx="350">
                  <c:v>0.82950000069104135</c:v>
                </c:pt>
                <c:pt idx="351">
                  <c:v>0.83187000069301575</c:v>
                </c:pt>
                <c:pt idx="352">
                  <c:v>0.83424000069499016</c:v>
                </c:pt>
                <c:pt idx="353">
                  <c:v>0.83661000069696456</c:v>
                </c:pt>
                <c:pt idx="354">
                  <c:v>0.83898000069893897</c:v>
                </c:pt>
                <c:pt idx="355">
                  <c:v>0.84135000070091337</c:v>
                </c:pt>
                <c:pt idx="356">
                  <c:v>0.84372000070288777</c:v>
                </c:pt>
                <c:pt idx="357">
                  <c:v>0.84609000070486218</c:v>
                </c:pt>
                <c:pt idx="358">
                  <c:v>0.84846000070683658</c:v>
                </c:pt>
                <c:pt idx="359">
                  <c:v>0.85083000070881099</c:v>
                </c:pt>
                <c:pt idx="360">
                  <c:v>0.85320000071078539</c:v>
                </c:pt>
                <c:pt idx="361">
                  <c:v>0.85557000071275979</c:v>
                </c:pt>
                <c:pt idx="362">
                  <c:v>0.8579400007147342</c:v>
                </c:pt>
                <c:pt idx="363">
                  <c:v>0.8603100007167086</c:v>
                </c:pt>
                <c:pt idx="364">
                  <c:v>0.862680000718683</c:v>
                </c:pt>
                <c:pt idx="365">
                  <c:v>0.86505000072065741</c:v>
                </c:pt>
                <c:pt idx="366">
                  <c:v>0.86742000072263181</c:v>
                </c:pt>
                <c:pt idx="367">
                  <c:v>0.86979000072460622</c:v>
                </c:pt>
                <c:pt idx="368">
                  <c:v>0.87216000072658062</c:v>
                </c:pt>
                <c:pt idx="369">
                  <c:v>0.87453000072855502</c:v>
                </c:pt>
                <c:pt idx="370">
                  <c:v>0.87690000073052943</c:v>
                </c:pt>
                <c:pt idx="371">
                  <c:v>0.87927000073250383</c:v>
                </c:pt>
                <c:pt idx="372">
                  <c:v>0.88164000073447824</c:v>
                </c:pt>
                <c:pt idx="373">
                  <c:v>0.88401000073645264</c:v>
                </c:pt>
                <c:pt idx="374">
                  <c:v>0.88638000073842704</c:v>
                </c:pt>
                <c:pt idx="375">
                  <c:v>0.88875000074040145</c:v>
                </c:pt>
                <c:pt idx="376">
                  <c:v>0.89112000074237585</c:v>
                </c:pt>
                <c:pt idx="377">
                  <c:v>0.89349000074435025</c:v>
                </c:pt>
                <c:pt idx="378">
                  <c:v>0.89586000074632466</c:v>
                </c:pt>
                <c:pt idx="379">
                  <c:v>0.89823000074829906</c:v>
                </c:pt>
                <c:pt idx="380">
                  <c:v>0.90060000075027347</c:v>
                </c:pt>
                <c:pt idx="381">
                  <c:v>0.90297000075224787</c:v>
                </c:pt>
                <c:pt idx="382">
                  <c:v>0.90534000075422227</c:v>
                </c:pt>
                <c:pt idx="383">
                  <c:v>0.90771000075619668</c:v>
                </c:pt>
                <c:pt idx="384">
                  <c:v>0.91008000075817108</c:v>
                </c:pt>
                <c:pt idx="385">
                  <c:v>0.91245000076014549</c:v>
                </c:pt>
                <c:pt idx="386">
                  <c:v>0.91482000076211989</c:v>
                </c:pt>
                <c:pt idx="387">
                  <c:v>0.91719000076409429</c:v>
                </c:pt>
                <c:pt idx="388">
                  <c:v>0.9195600007660687</c:v>
                </c:pt>
                <c:pt idx="389">
                  <c:v>0.9219300007680431</c:v>
                </c:pt>
                <c:pt idx="390">
                  <c:v>0.9243000007700175</c:v>
                </c:pt>
                <c:pt idx="391">
                  <c:v>0.92667000077199191</c:v>
                </c:pt>
                <c:pt idx="392">
                  <c:v>0.92904000077396631</c:v>
                </c:pt>
                <c:pt idx="393">
                  <c:v>0.93141000077594072</c:v>
                </c:pt>
                <c:pt idx="394">
                  <c:v>0.93378000077791512</c:v>
                </c:pt>
                <c:pt idx="395">
                  <c:v>0.93615000077988952</c:v>
                </c:pt>
                <c:pt idx="396">
                  <c:v>0.93852000078186393</c:v>
                </c:pt>
                <c:pt idx="397">
                  <c:v>0.94089000078383833</c:v>
                </c:pt>
                <c:pt idx="398">
                  <c:v>0.94326000078581274</c:v>
                </c:pt>
                <c:pt idx="399">
                  <c:v>0.94563000078778714</c:v>
                </c:pt>
                <c:pt idx="400">
                  <c:v>0.94800000078976154</c:v>
                </c:pt>
                <c:pt idx="401">
                  <c:v>0.95037000079173595</c:v>
                </c:pt>
                <c:pt idx="402">
                  <c:v>0.95274000079371035</c:v>
                </c:pt>
                <c:pt idx="403">
                  <c:v>0.95511000079568475</c:v>
                </c:pt>
                <c:pt idx="404">
                  <c:v>0.95748000079765916</c:v>
                </c:pt>
                <c:pt idx="405">
                  <c:v>0.95985000079963356</c:v>
                </c:pt>
                <c:pt idx="406">
                  <c:v>0.96222000080160797</c:v>
                </c:pt>
                <c:pt idx="407">
                  <c:v>0.96459000080358237</c:v>
                </c:pt>
                <c:pt idx="408">
                  <c:v>0.96696000080555677</c:v>
                </c:pt>
                <c:pt idx="409">
                  <c:v>0.96933000080753118</c:v>
                </c:pt>
                <c:pt idx="410">
                  <c:v>0.97170000080950558</c:v>
                </c:pt>
                <c:pt idx="411">
                  <c:v>0.97407000081147999</c:v>
                </c:pt>
                <c:pt idx="412">
                  <c:v>0.97644000081345439</c:v>
                </c:pt>
                <c:pt idx="413">
                  <c:v>0.97881000081542879</c:v>
                </c:pt>
                <c:pt idx="414">
                  <c:v>0.9811800008174032</c:v>
                </c:pt>
                <c:pt idx="415">
                  <c:v>0.9835500008193776</c:v>
                </c:pt>
                <c:pt idx="416">
                  <c:v>0.98592000082135201</c:v>
                </c:pt>
                <c:pt idx="417">
                  <c:v>0.98829000082332641</c:v>
                </c:pt>
                <c:pt idx="418">
                  <c:v>0.99066000082530081</c:v>
                </c:pt>
                <c:pt idx="419">
                  <c:v>0.99303000082727522</c:v>
                </c:pt>
                <c:pt idx="420">
                  <c:v>0.99540000082924962</c:v>
                </c:pt>
                <c:pt idx="421">
                  <c:v>0.99777000083122402</c:v>
                </c:pt>
                <c:pt idx="422">
                  <c:v>1.0001400008331984</c:v>
                </c:pt>
                <c:pt idx="423">
                  <c:v>1.0025100008351728</c:v>
                </c:pt>
                <c:pt idx="424">
                  <c:v>1.0048800008371472</c:v>
                </c:pt>
                <c:pt idx="425">
                  <c:v>1.0072500008391216</c:v>
                </c:pt>
                <c:pt idx="426">
                  <c:v>1.009620000841096</c:v>
                </c:pt>
                <c:pt idx="427">
                  <c:v>1.0119900008430704</c:v>
                </c:pt>
                <c:pt idx="428">
                  <c:v>1.0143600008450449</c:v>
                </c:pt>
                <c:pt idx="429">
                  <c:v>1.0167300008470193</c:v>
                </c:pt>
                <c:pt idx="430">
                  <c:v>1.0191000008489937</c:v>
                </c:pt>
                <c:pt idx="431">
                  <c:v>1.0214700008509681</c:v>
                </c:pt>
              </c:numCache>
            </c:numRef>
          </c:xVal>
          <c:yVal>
            <c:numRef>
              <c:f>'20111224 (2)'!$C$2:$C$2348</c:f>
              <c:numCache>
                <c:formatCode>General</c:formatCode>
                <c:ptCount val="2347"/>
                <c:pt idx="0">
                  <c:v>1705.67</c:v>
                </c:pt>
                <c:pt idx="1">
                  <c:v>1721</c:v>
                </c:pt>
                <c:pt idx="2">
                  <c:v>1727.52</c:v>
                </c:pt>
                <c:pt idx="3">
                  <c:v>1739.36</c:v>
                </c:pt>
                <c:pt idx="4">
                  <c:v>1742.79</c:v>
                </c:pt>
                <c:pt idx="5">
                  <c:v>1745.41</c:v>
                </c:pt>
                <c:pt idx="6">
                  <c:v>1751.3</c:v>
                </c:pt>
                <c:pt idx="7">
                  <c:v>1756.37</c:v>
                </c:pt>
                <c:pt idx="8">
                  <c:v>1763.2</c:v>
                </c:pt>
                <c:pt idx="9">
                  <c:v>1764.55</c:v>
                </c:pt>
                <c:pt idx="10">
                  <c:v>1768.14</c:v>
                </c:pt>
                <c:pt idx="11">
                  <c:v>1773.21</c:v>
                </c:pt>
                <c:pt idx="12">
                  <c:v>1771.33</c:v>
                </c:pt>
                <c:pt idx="13">
                  <c:v>1774.08</c:v>
                </c:pt>
                <c:pt idx="14">
                  <c:v>1778.16</c:v>
                </c:pt>
                <c:pt idx="15">
                  <c:v>1778.53</c:v>
                </c:pt>
                <c:pt idx="16">
                  <c:v>1783.07</c:v>
                </c:pt>
                <c:pt idx="17">
                  <c:v>1780.18</c:v>
                </c:pt>
                <c:pt idx="18">
                  <c:v>1785.41</c:v>
                </c:pt>
                <c:pt idx="19">
                  <c:v>1784.49</c:v>
                </c:pt>
                <c:pt idx="20">
                  <c:v>1791.6</c:v>
                </c:pt>
                <c:pt idx="21">
                  <c:v>1788.91</c:v>
                </c:pt>
                <c:pt idx="22">
                  <c:v>1788.95</c:v>
                </c:pt>
                <c:pt idx="23">
                  <c:v>1795.31</c:v>
                </c:pt>
                <c:pt idx="24">
                  <c:v>1790.39</c:v>
                </c:pt>
                <c:pt idx="25">
                  <c:v>1796.73</c:v>
                </c:pt>
                <c:pt idx="26">
                  <c:v>1792.98</c:v>
                </c:pt>
                <c:pt idx="27">
                  <c:v>1797.17</c:v>
                </c:pt>
                <c:pt idx="28">
                  <c:v>1796.74</c:v>
                </c:pt>
                <c:pt idx="29">
                  <c:v>1796.85</c:v>
                </c:pt>
                <c:pt idx="30">
                  <c:v>1796.69</c:v>
                </c:pt>
                <c:pt idx="31">
                  <c:v>1802.58</c:v>
                </c:pt>
                <c:pt idx="32">
                  <c:v>1799.49</c:v>
                </c:pt>
                <c:pt idx="33">
                  <c:v>1801.34</c:v>
                </c:pt>
                <c:pt idx="34">
                  <c:v>1796.6</c:v>
                </c:pt>
                <c:pt idx="35">
                  <c:v>1797.58</c:v>
                </c:pt>
                <c:pt idx="36">
                  <c:v>1805.72</c:v>
                </c:pt>
                <c:pt idx="37">
                  <c:v>1802.74</c:v>
                </c:pt>
                <c:pt idx="38">
                  <c:v>1803.15</c:v>
                </c:pt>
                <c:pt idx="39">
                  <c:v>1802.73</c:v>
                </c:pt>
                <c:pt idx="40">
                  <c:v>1801.85</c:v>
                </c:pt>
                <c:pt idx="41">
                  <c:v>1801.36</c:v>
                </c:pt>
                <c:pt idx="42">
                  <c:v>1809.49</c:v>
                </c:pt>
                <c:pt idx="43">
                  <c:v>1806.93</c:v>
                </c:pt>
                <c:pt idx="44">
                  <c:v>1808.03</c:v>
                </c:pt>
                <c:pt idx="45">
                  <c:v>1806.04</c:v>
                </c:pt>
                <c:pt idx="46">
                  <c:v>1806.9</c:v>
                </c:pt>
                <c:pt idx="47">
                  <c:v>1805.56</c:v>
                </c:pt>
                <c:pt idx="48">
                  <c:v>1804.78</c:v>
                </c:pt>
                <c:pt idx="49">
                  <c:v>1805.59</c:v>
                </c:pt>
                <c:pt idx="50">
                  <c:v>1805.2</c:v>
                </c:pt>
                <c:pt idx="51">
                  <c:v>1802.1</c:v>
                </c:pt>
                <c:pt idx="52">
                  <c:v>1806.49</c:v>
                </c:pt>
                <c:pt idx="53">
                  <c:v>1809.55</c:v>
                </c:pt>
                <c:pt idx="54">
                  <c:v>1812.04</c:v>
                </c:pt>
                <c:pt idx="55">
                  <c:v>1808.27</c:v>
                </c:pt>
                <c:pt idx="56">
                  <c:v>1805.42</c:v>
                </c:pt>
                <c:pt idx="57">
                  <c:v>1800.26</c:v>
                </c:pt>
                <c:pt idx="58">
                  <c:v>1801.99</c:v>
                </c:pt>
                <c:pt idx="59">
                  <c:v>1805.97</c:v>
                </c:pt>
                <c:pt idx="60">
                  <c:v>1805.2</c:v>
                </c:pt>
                <c:pt idx="61">
                  <c:v>1803.88</c:v>
                </c:pt>
                <c:pt idx="62">
                  <c:v>1806.5</c:v>
                </c:pt>
                <c:pt idx="63">
                  <c:v>1799.99</c:v>
                </c:pt>
                <c:pt idx="64">
                  <c:v>1800.28</c:v>
                </c:pt>
                <c:pt idx="65">
                  <c:v>1801.39</c:v>
                </c:pt>
                <c:pt idx="66">
                  <c:v>1801.7</c:v>
                </c:pt>
                <c:pt idx="67">
                  <c:v>1805.24</c:v>
                </c:pt>
                <c:pt idx="68">
                  <c:v>1800.15</c:v>
                </c:pt>
                <c:pt idx="69">
                  <c:v>1800.19</c:v>
                </c:pt>
                <c:pt idx="70">
                  <c:v>1800.4</c:v>
                </c:pt>
                <c:pt idx="71">
                  <c:v>1804.1</c:v>
                </c:pt>
                <c:pt idx="72">
                  <c:v>1801.79</c:v>
                </c:pt>
                <c:pt idx="73">
                  <c:v>1797.15</c:v>
                </c:pt>
                <c:pt idx="74">
                  <c:v>1795.98</c:v>
                </c:pt>
                <c:pt idx="75">
                  <c:v>1798.42</c:v>
                </c:pt>
                <c:pt idx="76">
                  <c:v>1799.05</c:v>
                </c:pt>
                <c:pt idx="77">
                  <c:v>1799.56</c:v>
                </c:pt>
                <c:pt idx="78">
                  <c:v>1799.18</c:v>
                </c:pt>
                <c:pt idx="79">
                  <c:v>1793.35</c:v>
                </c:pt>
                <c:pt idx="80">
                  <c:v>1797.64</c:v>
                </c:pt>
                <c:pt idx="81">
                  <c:v>1797.44</c:v>
                </c:pt>
                <c:pt idx="82">
                  <c:v>1800.85</c:v>
                </c:pt>
                <c:pt idx="83">
                  <c:v>1799.43</c:v>
                </c:pt>
                <c:pt idx="84">
                  <c:v>1801.04</c:v>
                </c:pt>
                <c:pt idx="85">
                  <c:v>1804</c:v>
                </c:pt>
                <c:pt idx="86">
                  <c:v>1798.87</c:v>
                </c:pt>
                <c:pt idx="87">
                  <c:v>1801.67</c:v>
                </c:pt>
                <c:pt idx="88">
                  <c:v>1805.54</c:v>
                </c:pt>
                <c:pt idx="89">
                  <c:v>1797.91</c:v>
                </c:pt>
                <c:pt idx="90">
                  <c:v>1797.39</c:v>
                </c:pt>
                <c:pt idx="91">
                  <c:v>1801.81</c:v>
                </c:pt>
                <c:pt idx="92">
                  <c:v>1799.46</c:v>
                </c:pt>
                <c:pt idx="93">
                  <c:v>1798.35</c:v>
                </c:pt>
                <c:pt idx="94">
                  <c:v>1799.25</c:v>
                </c:pt>
                <c:pt idx="95">
                  <c:v>1792.1</c:v>
                </c:pt>
                <c:pt idx="96">
                  <c:v>1797.81</c:v>
                </c:pt>
                <c:pt idx="97">
                  <c:v>1794.15</c:v>
                </c:pt>
                <c:pt idx="98">
                  <c:v>1799.22</c:v>
                </c:pt>
                <c:pt idx="99">
                  <c:v>1791.13</c:v>
                </c:pt>
                <c:pt idx="100">
                  <c:v>1793.26</c:v>
                </c:pt>
                <c:pt idx="101">
                  <c:v>1786.45</c:v>
                </c:pt>
                <c:pt idx="102">
                  <c:v>1793.83</c:v>
                </c:pt>
                <c:pt idx="103">
                  <c:v>1789.9</c:v>
                </c:pt>
                <c:pt idx="104">
                  <c:v>1787.96</c:v>
                </c:pt>
                <c:pt idx="105">
                  <c:v>1791.65</c:v>
                </c:pt>
                <c:pt idx="106">
                  <c:v>1788.81</c:v>
                </c:pt>
                <c:pt idx="107">
                  <c:v>1784.83</c:v>
                </c:pt>
                <c:pt idx="108">
                  <c:v>1783.34</c:v>
                </c:pt>
                <c:pt idx="109">
                  <c:v>1786.17</c:v>
                </c:pt>
                <c:pt idx="110">
                  <c:v>1781.67</c:v>
                </c:pt>
                <c:pt idx="111">
                  <c:v>1781.91</c:v>
                </c:pt>
                <c:pt idx="112">
                  <c:v>1779.16</c:v>
                </c:pt>
                <c:pt idx="113">
                  <c:v>1780.98</c:v>
                </c:pt>
                <c:pt idx="114">
                  <c:v>1782.84</c:v>
                </c:pt>
                <c:pt idx="115">
                  <c:v>1777.19</c:v>
                </c:pt>
                <c:pt idx="116">
                  <c:v>1781.79</c:v>
                </c:pt>
                <c:pt idx="117">
                  <c:v>1784.53</c:v>
                </c:pt>
                <c:pt idx="118">
                  <c:v>1774.45</c:v>
                </c:pt>
                <c:pt idx="119">
                  <c:v>1775.29</c:v>
                </c:pt>
                <c:pt idx="120">
                  <c:v>1776.88</c:v>
                </c:pt>
                <c:pt idx="121">
                  <c:v>1779.81</c:v>
                </c:pt>
                <c:pt idx="122">
                  <c:v>1779.48</c:v>
                </c:pt>
                <c:pt idx="123">
                  <c:v>1779.6</c:v>
                </c:pt>
                <c:pt idx="124">
                  <c:v>1776.63</c:v>
                </c:pt>
                <c:pt idx="125">
                  <c:v>1777.63</c:v>
                </c:pt>
                <c:pt idx="126">
                  <c:v>1778.89</c:v>
                </c:pt>
                <c:pt idx="127">
                  <c:v>1777.67</c:v>
                </c:pt>
                <c:pt idx="128">
                  <c:v>1777.14</c:v>
                </c:pt>
                <c:pt idx="129">
                  <c:v>1773.26</c:v>
                </c:pt>
                <c:pt idx="130">
                  <c:v>1776.54</c:v>
                </c:pt>
                <c:pt idx="131">
                  <c:v>1775.89</c:v>
                </c:pt>
                <c:pt idx="132">
                  <c:v>1774.48</c:v>
                </c:pt>
                <c:pt idx="133">
                  <c:v>1772.38</c:v>
                </c:pt>
                <c:pt idx="134">
                  <c:v>1777.84</c:v>
                </c:pt>
                <c:pt idx="135">
                  <c:v>1777.69</c:v>
                </c:pt>
                <c:pt idx="136">
                  <c:v>1776.93</c:v>
                </c:pt>
                <c:pt idx="137">
                  <c:v>1774</c:v>
                </c:pt>
                <c:pt idx="138">
                  <c:v>1772.55</c:v>
                </c:pt>
                <c:pt idx="139">
                  <c:v>1772.13</c:v>
                </c:pt>
                <c:pt idx="140">
                  <c:v>1774.83</c:v>
                </c:pt>
                <c:pt idx="141">
                  <c:v>1777.61</c:v>
                </c:pt>
                <c:pt idx="142">
                  <c:v>1776.02</c:v>
                </c:pt>
                <c:pt idx="143">
                  <c:v>1770.62</c:v>
                </c:pt>
                <c:pt idx="144">
                  <c:v>1770.44</c:v>
                </c:pt>
                <c:pt idx="145">
                  <c:v>1772.91</c:v>
                </c:pt>
                <c:pt idx="146">
                  <c:v>1771.5</c:v>
                </c:pt>
                <c:pt idx="147">
                  <c:v>1772.65</c:v>
                </c:pt>
                <c:pt idx="148">
                  <c:v>1769.55</c:v>
                </c:pt>
                <c:pt idx="149">
                  <c:v>1767.57</c:v>
                </c:pt>
                <c:pt idx="150">
                  <c:v>1770.05</c:v>
                </c:pt>
                <c:pt idx="151">
                  <c:v>1768.71</c:v>
                </c:pt>
                <c:pt idx="152">
                  <c:v>1768.73</c:v>
                </c:pt>
                <c:pt idx="153">
                  <c:v>1771.43</c:v>
                </c:pt>
                <c:pt idx="154">
                  <c:v>1767.27</c:v>
                </c:pt>
                <c:pt idx="155">
                  <c:v>1767.92</c:v>
                </c:pt>
                <c:pt idx="156">
                  <c:v>1764.48</c:v>
                </c:pt>
                <c:pt idx="157">
                  <c:v>1762.7</c:v>
                </c:pt>
                <c:pt idx="158">
                  <c:v>1766.2</c:v>
                </c:pt>
                <c:pt idx="159">
                  <c:v>1767.75</c:v>
                </c:pt>
                <c:pt idx="160">
                  <c:v>1764.34</c:v>
                </c:pt>
                <c:pt idx="161">
                  <c:v>1766.38</c:v>
                </c:pt>
                <c:pt idx="162">
                  <c:v>1763.12</c:v>
                </c:pt>
                <c:pt idx="163">
                  <c:v>1759.28</c:v>
                </c:pt>
                <c:pt idx="164">
                  <c:v>1763.53</c:v>
                </c:pt>
                <c:pt idx="165">
                  <c:v>1761.19</c:v>
                </c:pt>
                <c:pt idx="166">
                  <c:v>1762.22</c:v>
                </c:pt>
                <c:pt idx="167">
                  <c:v>1760.46</c:v>
                </c:pt>
                <c:pt idx="168">
                  <c:v>1761.76</c:v>
                </c:pt>
                <c:pt idx="169">
                  <c:v>1759.04</c:v>
                </c:pt>
                <c:pt idx="170">
                  <c:v>1756.96</c:v>
                </c:pt>
                <c:pt idx="171">
                  <c:v>1754</c:v>
                </c:pt>
                <c:pt idx="172">
                  <c:v>1759.29</c:v>
                </c:pt>
                <c:pt idx="173">
                  <c:v>1755.3</c:v>
                </c:pt>
                <c:pt idx="174">
                  <c:v>1757.37</c:v>
                </c:pt>
                <c:pt idx="175">
                  <c:v>1753.53</c:v>
                </c:pt>
                <c:pt idx="176">
                  <c:v>1753.47</c:v>
                </c:pt>
                <c:pt idx="177">
                  <c:v>1753.41</c:v>
                </c:pt>
                <c:pt idx="178">
                  <c:v>1753.3</c:v>
                </c:pt>
                <c:pt idx="179">
                  <c:v>1750.07</c:v>
                </c:pt>
                <c:pt idx="180">
                  <c:v>1749.43</c:v>
                </c:pt>
                <c:pt idx="181">
                  <c:v>1746.78</c:v>
                </c:pt>
                <c:pt idx="182">
                  <c:v>1751.76</c:v>
                </c:pt>
                <c:pt idx="183">
                  <c:v>1746.85</c:v>
                </c:pt>
                <c:pt idx="184">
                  <c:v>1747.69</c:v>
                </c:pt>
                <c:pt idx="185">
                  <c:v>1746.62</c:v>
                </c:pt>
                <c:pt idx="186">
                  <c:v>1743.63</c:v>
                </c:pt>
                <c:pt idx="187">
                  <c:v>1744.16</c:v>
                </c:pt>
                <c:pt idx="188">
                  <c:v>1746.19</c:v>
                </c:pt>
                <c:pt idx="189">
                  <c:v>1742.35</c:v>
                </c:pt>
                <c:pt idx="190">
                  <c:v>1741.13</c:v>
                </c:pt>
                <c:pt idx="191">
                  <c:v>1743.36</c:v>
                </c:pt>
                <c:pt idx="192">
                  <c:v>1739.07</c:v>
                </c:pt>
                <c:pt idx="193">
                  <c:v>1741.33</c:v>
                </c:pt>
                <c:pt idx="194">
                  <c:v>1739.85</c:v>
                </c:pt>
                <c:pt idx="195">
                  <c:v>1738.83</c:v>
                </c:pt>
                <c:pt idx="196">
                  <c:v>1737.54</c:v>
                </c:pt>
                <c:pt idx="197">
                  <c:v>1736.96</c:v>
                </c:pt>
                <c:pt idx="198">
                  <c:v>1740.69</c:v>
                </c:pt>
                <c:pt idx="199">
                  <c:v>1741.71</c:v>
                </c:pt>
                <c:pt idx="200">
                  <c:v>1735.4</c:v>
                </c:pt>
                <c:pt idx="201">
                  <c:v>1732.41</c:v>
                </c:pt>
                <c:pt idx="202">
                  <c:v>1739.92</c:v>
                </c:pt>
                <c:pt idx="203">
                  <c:v>1738.19</c:v>
                </c:pt>
                <c:pt idx="204">
                  <c:v>1734.52</c:v>
                </c:pt>
                <c:pt idx="205">
                  <c:v>1728.06</c:v>
                </c:pt>
                <c:pt idx="206">
                  <c:v>1731.22</c:v>
                </c:pt>
                <c:pt idx="207">
                  <c:v>1725.52</c:v>
                </c:pt>
                <c:pt idx="208">
                  <c:v>1725.27</c:v>
                </c:pt>
                <c:pt idx="209">
                  <c:v>1718.69</c:v>
                </c:pt>
                <c:pt idx="210">
                  <c:v>1723.87</c:v>
                </c:pt>
                <c:pt idx="211">
                  <c:v>1725.45</c:v>
                </c:pt>
                <c:pt idx="212">
                  <c:v>1721.32</c:v>
                </c:pt>
                <c:pt idx="213">
                  <c:v>1722.39</c:v>
                </c:pt>
                <c:pt idx="214">
                  <c:v>1716.35</c:v>
                </c:pt>
                <c:pt idx="215">
                  <c:v>1721.56</c:v>
                </c:pt>
                <c:pt idx="216">
                  <c:v>1714.58</c:v>
                </c:pt>
                <c:pt idx="217">
                  <c:v>1711.1</c:v>
                </c:pt>
                <c:pt idx="218">
                  <c:v>1712.66</c:v>
                </c:pt>
                <c:pt idx="219">
                  <c:v>1706.04</c:v>
                </c:pt>
                <c:pt idx="220">
                  <c:v>1701.9</c:v>
                </c:pt>
                <c:pt idx="221">
                  <c:v>1699.52</c:v>
                </c:pt>
                <c:pt idx="222">
                  <c:v>1699.76</c:v>
                </c:pt>
                <c:pt idx="223">
                  <c:v>1696.99</c:v>
                </c:pt>
                <c:pt idx="224">
                  <c:v>1696.88</c:v>
                </c:pt>
                <c:pt idx="225">
                  <c:v>1697.38</c:v>
                </c:pt>
                <c:pt idx="226">
                  <c:v>1694.94</c:v>
                </c:pt>
                <c:pt idx="227">
                  <c:v>1697</c:v>
                </c:pt>
                <c:pt idx="228">
                  <c:v>1695.54</c:v>
                </c:pt>
                <c:pt idx="229">
                  <c:v>1696.42</c:v>
                </c:pt>
                <c:pt idx="230">
                  <c:v>1693.61</c:v>
                </c:pt>
                <c:pt idx="231">
                  <c:v>1693.98</c:v>
                </c:pt>
                <c:pt idx="232">
                  <c:v>1692.75</c:v>
                </c:pt>
                <c:pt idx="233">
                  <c:v>1694.98</c:v>
                </c:pt>
                <c:pt idx="234">
                  <c:v>1692.11</c:v>
                </c:pt>
                <c:pt idx="235">
                  <c:v>1686.31</c:v>
                </c:pt>
                <c:pt idx="236">
                  <c:v>1687.1</c:v>
                </c:pt>
                <c:pt idx="237">
                  <c:v>1688.25</c:v>
                </c:pt>
                <c:pt idx="238">
                  <c:v>1687.11</c:v>
                </c:pt>
                <c:pt idx="239">
                  <c:v>1685.95</c:v>
                </c:pt>
                <c:pt idx="240">
                  <c:v>1686.8</c:v>
                </c:pt>
                <c:pt idx="241">
                  <c:v>1690.74</c:v>
                </c:pt>
                <c:pt idx="242">
                  <c:v>1687.68</c:v>
                </c:pt>
                <c:pt idx="243">
                  <c:v>1686.15</c:v>
                </c:pt>
                <c:pt idx="244">
                  <c:v>1686.98</c:v>
                </c:pt>
                <c:pt idx="245">
                  <c:v>1688.26</c:v>
                </c:pt>
                <c:pt idx="246">
                  <c:v>1681.98</c:v>
                </c:pt>
                <c:pt idx="247">
                  <c:v>1687.78</c:v>
                </c:pt>
                <c:pt idx="248">
                  <c:v>1689.48</c:v>
                </c:pt>
                <c:pt idx="249">
                  <c:v>1684.06</c:v>
                </c:pt>
                <c:pt idx="250">
                  <c:v>1685.93</c:v>
                </c:pt>
                <c:pt idx="251">
                  <c:v>1687.17</c:v>
                </c:pt>
                <c:pt idx="252">
                  <c:v>1688.64</c:v>
                </c:pt>
                <c:pt idx="253">
                  <c:v>1690.16</c:v>
                </c:pt>
                <c:pt idx="254">
                  <c:v>1686.64</c:v>
                </c:pt>
                <c:pt idx="255">
                  <c:v>1686.73</c:v>
                </c:pt>
                <c:pt idx="256">
                  <c:v>1686.28</c:v>
                </c:pt>
                <c:pt idx="257">
                  <c:v>1690.49</c:v>
                </c:pt>
                <c:pt idx="258">
                  <c:v>1692.45</c:v>
                </c:pt>
                <c:pt idx="259">
                  <c:v>1691.34</c:v>
                </c:pt>
                <c:pt idx="260">
                  <c:v>1690.17</c:v>
                </c:pt>
                <c:pt idx="261">
                  <c:v>1690.25</c:v>
                </c:pt>
                <c:pt idx="262">
                  <c:v>1689.89</c:v>
                </c:pt>
                <c:pt idx="263">
                  <c:v>1695.62</c:v>
                </c:pt>
                <c:pt idx="264">
                  <c:v>1695.58</c:v>
                </c:pt>
                <c:pt idx="265">
                  <c:v>1695.91</c:v>
                </c:pt>
                <c:pt idx="266">
                  <c:v>1694.95</c:v>
                </c:pt>
                <c:pt idx="267">
                  <c:v>1701.56</c:v>
                </c:pt>
                <c:pt idx="268">
                  <c:v>1702.76</c:v>
                </c:pt>
                <c:pt idx="269">
                  <c:v>1696.36</c:v>
                </c:pt>
                <c:pt idx="270">
                  <c:v>1701.73</c:v>
                </c:pt>
                <c:pt idx="271">
                  <c:v>1703.21</c:v>
                </c:pt>
                <c:pt idx="272">
                  <c:v>1703.33</c:v>
                </c:pt>
                <c:pt idx="273">
                  <c:v>1698.43</c:v>
                </c:pt>
                <c:pt idx="274">
                  <c:v>1706.22</c:v>
                </c:pt>
                <c:pt idx="275">
                  <c:v>1704.25</c:v>
                </c:pt>
                <c:pt idx="276">
                  <c:v>1708.91</c:v>
                </c:pt>
                <c:pt idx="277">
                  <c:v>1711.86</c:v>
                </c:pt>
                <c:pt idx="278">
                  <c:v>1710.98</c:v>
                </c:pt>
                <c:pt idx="279">
                  <c:v>1713.67</c:v>
                </c:pt>
                <c:pt idx="280">
                  <c:v>1714.49</c:v>
                </c:pt>
                <c:pt idx="281">
                  <c:v>1718.05</c:v>
                </c:pt>
                <c:pt idx="282">
                  <c:v>1718.86</c:v>
                </c:pt>
                <c:pt idx="283">
                  <c:v>1722.29</c:v>
                </c:pt>
                <c:pt idx="284">
                  <c:v>1722.25</c:v>
                </c:pt>
                <c:pt idx="285">
                  <c:v>1727.43</c:v>
                </c:pt>
                <c:pt idx="286">
                  <c:v>1725.59</c:v>
                </c:pt>
                <c:pt idx="287">
                  <c:v>1727.76</c:v>
                </c:pt>
                <c:pt idx="288">
                  <c:v>1725.02</c:v>
                </c:pt>
                <c:pt idx="289">
                  <c:v>1729.57</c:v>
                </c:pt>
                <c:pt idx="290">
                  <c:v>1726.19</c:v>
                </c:pt>
                <c:pt idx="291">
                  <c:v>1732.83</c:v>
                </c:pt>
                <c:pt idx="292">
                  <c:v>1734.52</c:v>
                </c:pt>
                <c:pt idx="293">
                  <c:v>1734.47</c:v>
                </c:pt>
                <c:pt idx="294">
                  <c:v>1734.02</c:v>
                </c:pt>
                <c:pt idx="295">
                  <c:v>1740.82</c:v>
                </c:pt>
                <c:pt idx="296">
                  <c:v>1743.9</c:v>
                </c:pt>
                <c:pt idx="297">
                  <c:v>1741.58</c:v>
                </c:pt>
                <c:pt idx="298">
                  <c:v>1750.1</c:v>
                </c:pt>
                <c:pt idx="299">
                  <c:v>1744.48</c:v>
                </c:pt>
                <c:pt idx="300">
                  <c:v>1749.85</c:v>
                </c:pt>
                <c:pt idx="301">
                  <c:v>1745.37</c:v>
                </c:pt>
                <c:pt idx="302">
                  <c:v>1749.47</c:v>
                </c:pt>
                <c:pt idx="303">
                  <c:v>1749.27</c:v>
                </c:pt>
                <c:pt idx="304">
                  <c:v>1752.53</c:v>
                </c:pt>
                <c:pt idx="305">
                  <c:v>1756.36</c:v>
                </c:pt>
                <c:pt idx="306">
                  <c:v>1761.9</c:v>
                </c:pt>
                <c:pt idx="307">
                  <c:v>1761.42</c:v>
                </c:pt>
                <c:pt idx="308">
                  <c:v>1758.86</c:v>
                </c:pt>
                <c:pt idx="309">
                  <c:v>1758.3</c:v>
                </c:pt>
                <c:pt idx="310">
                  <c:v>1764.45</c:v>
                </c:pt>
                <c:pt idx="311">
                  <c:v>1768.17</c:v>
                </c:pt>
                <c:pt idx="312">
                  <c:v>1766.39</c:v>
                </c:pt>
                <c:pt idx="313">
                  <c:v>1769.16</c:v>
                </c:pt>
                <c:pt idx="314">
                  <c:v>1771.95</c:v>
                </c:pt>
                <c:pt idx="315">
                  <c:v>1769.95</c:v>
                </c:pt>
                <c:pt idx="316">
                  <c:v>1770.98</c:v>
                </c:pt>
                <c:pt idx="317">
                  <c:v>1774.56</c:v>
                </c:pt>
                <c:pt idx="318">
                  <c:v>1775.02</c:v>
                </c:pt>
                <c:pt idx="319">
                  <c:v>1777.72</c:v>
                </c:pt>
                <c:pt idx="320">
                  <c:v>1773.56</c:v>
                </c:pt>
                <c:pt idx="321">
                  <c:v>1774.85</c:v>
                </c:pt>
                <c:pt idx="322">
                  <c:v>1771.45</c:v>
                </c:pt>
                <c:pt idx="323">
                  <c:v>1778.71</c:v>
                </c:pt>
                <c:pt idx="324">
                  <c:v>1780.13</c:v>
                </c:pt>
                <c:pt idx="325">
                  <c:v>1776.21</c:v>
                </c:pt>
                <c:pt idx="326">
                  <c:v>1780.6</c:v>
                </c:pt>
                <c:pt idx="327">
                  <c:v>1780.82</c:v>
                </c:pt>
                <c:pt idx="328">
                  <c:v>1783.17</c:v>
                </c:pt>
                <c:pt idx="329">
                  <c:v>1781.29</c:v>
                </c:pt>
                <c:pt idx="330">
                  <c:v>1762.91</c:v>
                </c:pt>
                <c:pt idx="331">
                  <c:v>1774.68</c:v>
                </c:pt>
                <c:pt idx="332">
                  <c:v>1769.82</c:v>
                </c:pt>
                <c:pt idx="333">
                  <c:v>1768.37</c:v>
                </c:pt>
                <c:pt idx="334">
                  <c:v>1775.38</c:v>
                </c:pt>
                <c:pt idx="335">
                  <c:v>1765.13</c:v>
                </c:pt>
                <c:pt idx="336">
                  <c:v>1762.63</c:v>
                </c:pt>
                <c:pt idx="337">
                  <c:v>1771.14</c:v>
                </c:pt>
                <c:pt idx="338">
                  <c:v>1773.01</c:v>
                </c:pt>
                <c:pt idx="339">
                  <c:v>1764.01</c:v>
                </c:pt>
                <c:pt idx="340">
                  <c:v>1770.99</c:v>
                </c:pt>
                <c:pt idx="341">
                  <c:v>1773.46</c:v>
                </c:pt>
                <c:pt idx="342">
                  <c:v>1776.56</c:v>
                </c:pt>
                <c:pt idx="343">
                  <c:v>1772.08</c:v>
                </c:pt>
                <c:pt idx="344">
                  <c:v>1777.75</c:v>
                </c:pt>
                <c:pt idx="345">
                  <c:v>1774.2</c:v>
                </c:pt>
                <c:pt idx="346">
                  <c:v>1772.85</c:v>
                </c:pt>
                <c:pt idx="347">
                  <c:v>1771.97</c:v>
                </c:pt>
                <c:pt idx="348">
                  <c:v>1772.16</c:v>
                </c:pt>
                <c:pt idx="349">
                  <c:v>1772.3</c:v>
                </c:pt>
                <c:pt idx="350">
                  <c:v>1772.09</c:v>
                </c:pt>
                <c:pt idx="351">
                  <c:v>1777.79</c:v>
                </c:pt>
                <c:pt idx="352">
                  <c:v>1779.03</c:v>
                </c:pt>
                <c:pt idx="353">
                  <c:v>1779.46</c:v>
                </c:pt>
                <c:pt idx="354">
                  <c:v>1779.21</c:v>
                </c:pt>
                <c:pt idx="355">
                  <c:v>1783.32</c:v>
                </c:pt>
                <c:pt idx="356">
                  <c:v>1779.12</c:v>
                </c:pt>
                <c:pt idx="357">
                  <c:v>1773.19</c:v>
                </c:pt>
                <c:pt idx="358">
                  <c:v>1768.34</c:v>
                </c:pt>
                <c:pt idx="359">
                  <c:v>1762.82</c:v>
                </c:pt>
                <c:pt idx="360">
                  <c:v>1775.67</c:v>
                </c:pt>
                <c:pt idx="361">
                  <c:v>1757.97</c:v>
                </c:pt>
                <c:pt idx="362">
                  <c:v>1775.83</c:v>
                </c:pt>
                <c:pt idx="363">
                  <c:v>1775.74</c:v>
                </c:pt>
                <c:pt idx="364">
                  <c:v>1776.91</c:v>
                </c:pt>
                <c:pt idx="365">
                  <c:v>1775.95</c:v>
                </c:pt>
                <c:pt idx="366">
                  <c:v>1772.28</c:v>
                </c:pt>
                <c:pt idx="367">
                  <c:v>1780.75</c:v>
                </c:pt>
                <c:pt idx="368">
                  <c:v>1774.19</c:v>
                </c:pt>
                <c:pt idx="369">
                  <c:v>1769.75</c:v>
                </c:pt>
                <c:pt idx="370">
                  <c:v>1761.45</c:v>
                </c:pt>
                <c:pt idx="371">
                  <c:v>1789.21</c:v>
                </c:pt>
                <c:pt idx="372">
                  <c:v>1778.23</c:v>
                </c:pt>
                <c:pt idx="373">
                  <c:v>1775.98</c:v>
                </c:pt>
                <c:pt idx="374">
                  <c:v>1779.01</c:v>
                </c:pt>
                <c:pt idx="375">
                  <c:v>1778.49</c:v>
                </c:pt>
                <c:pt idx="376">
                  <c:v>1760.9</c:v>
                </c:pt>
                <c:pt idx="377">
                  <c:v>1748.75</c:v>
                </c:pt>
                <c:pt idx="378">
                  <c:v>1752.46</c:v>
                </c:pt>
                <c:pt idx="379">
                  <c:v>1753.05</c:v>
                </c:pt>
                <c:pt idx="380">
                  <c:v>1749.96</c:v>
                </c:pt>
                <c:pt idx="381">
                  <c:v>1745.43</c:v>
                </c:pt>
                <c:pt idx="382">
                  <c:v>1748.54</c:v>
                </c:pt>
                <c:pt idx="383">
                  <c:v>1742.8</c:v>
                </c:pt>
                <c:pt idx="384">
                  <c:v>1751.65</c:v>
                </c:pt>
                <c:pt idx="385">
                  <c:v>1747.75</c:v>
                </c:pt>
                <c:pt idx="386">
                  <c:v>1748.92</c:v>
                </c:pt>
                <c:pt idx="387">
                  <c:v>1747.33</c:v>
                </c:pt>
                <c:pt idx="388">
                  <c:v>1749.13</c:v>
                </c:pt>
                <c:pt idx="389">
                  <c:v>1748.2</c:v>
                </c:pt>
                <c:pt idx="390">
                  <c:v>1739.74</c:v>
                </c:pt>
                <c:pt idx="391">
                  <c:v>1736.44</c:v>
                </c:pt>
                <c:pt idx="392">
                  <c:v>1734.16</c:v>
                </c:pt>
                <c:pt idx="393">
                  <c:v>1734.54</c:v>
                </c:pt>
                <c:pt idx="394">
                  <c:v>1729.42</c:v>
                </c:pt>
                <c:pt idx="395">
                  <c:v>1732.64</c:v>
                </c:pt>
                <c:pt idx="396">
                  <c:v>1731.13</c:v>
                </c:pt>
                <c:pt idx="397">
                  <c:v>1730.46</c:v>
                </c:pt>
                <c:pt idx="398">
                  <c:v>1729.3</c:v>
                </c:pt>
                <c:pt idx="399">
                  <c:v>1728.18</c:v>
                </c:pt>
                <c:pt idx="400">
                  <c:v>1725.23</c:v>
                </c:pt>
                <c:pt idx="401">
                  <c:v>1722.53</c:v>
                </c:pt>
                <c:pt idx="402">
                  <c:v>1719.02</c:v>
                </c:pt>
                <c:pt idx="403">
                  <c:v>1723.09</c:v>
                </c:pt>
                <c:pt idx="404">
                  <c:v>1720.31</c:v>
                </c:pt>
                <c:pt idx="405">
                  <c:v>1718.96</c:v>
                </c:pt>
                <c:pt idx="406">
                  <c:v>1715.7</c:v>
                </c:pt>
                <c:pt idx="407">
                  <c:v>1716.83</c:v>
                </c:pt>
                <c:pt idx="408">
                  <c:v>1719.86</c:v>
                </c:pt>
                <c:pt idx="409">
                  <c:v>1717.89</c:v>
                </c:pt>
                <c:pt idx="410">
                  <c:v>1719.79</c:v>
                </c:pt>
                <c:pt idx="411">
                  <c:v>1711.52</c:v>
                </c:pt>
                <c:pt idx="412">
                  <c:v>1718.43</c:v>
                </c:pt>
                <c:pt idx="413">
                  <c:v>1709.14</c:v>
                </c:pt>
                <c:pt idx="414">
                  <c:v>1710.95</c:v>
                </c:pt>
                <c:pt idx="415">
                  <c:v>1679.97</c:v>
                </c:pt>
                <c:pt idx="416">
                  <c:v>1690.25</c:v>
                </c:pt>
                <c:pt idx="417">
                  <c:v>1690.37</c:v>
                </c:pt>
                <c:pt idx="418">
                  <c:v>1684.25</c:v>
                </c:pt>
                <c:pt idx="419">
                  <c:v>1706.4</c:v>
                </c:pt>
                <c:pt idx="420">
                  <c:v>1701.42</c:v>
                </c:pt>
                <c:pt idx="421">
                  <c:v>1699.86</c:v>
                </c:pt>
                <c:pt idx="422">
                  <c:v>1699.66</c:v>
                </c:pt>
                <c:pt idx="423">
                  <c:v>1700.11</c:v>
                </c:pt>
                <c:pt idx="424">
                  <c:v>1704.67</c:v>
                </c:pt>
                <c:pt idx="425">
                  <c:v>1700.69</c:v>
                </c:pt>
                <c:pt idx="426">
                  <c:v>1697.65</c:v>
                </c:pt>
                <c:pt idx="427">
                  <c:v>1699.35</c:v>
                </c:pt>
                <c:pt idx="428">
                  <c:v>1692.7</c:v>
                </c:pt>
                <c:pt idx="429">
                  <c:v>1700.74</c:v>
                </c:pt>
                <c:pt idx="430">
                  <c:v>1696.08</c:v>
                </c:pt>
                <c:pt idx="431">
                  <c:v>1698.5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176512"/>
        <c:axId val="64178048"/>
      </c:scatterChart>
      <c:valAx>
        <c:axId val="64176512"/>
        <c:scaling>
          <c:orientation val="minMax"/>
          <c:max val="1.03"/>
          <c:min val="0"/>
        </c:scaling>
        <c:delete val="0"/>
        <c:axPos val="b"/>
        <c:majorGridlines/>
        <c:minorGridlines/>
        <c:numFmt formatCode="[h]:mm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64178048"/>
        <c:crosses val="autoZero"/>
        <c:crossBetween val="midCat"/>
      </c:valAx>
      <c:valAx>
        <c:axId val="64178048"/>
        <c:scaling>
          <c:orientation val="minMax"/>
          <c:min val="1665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1400" baseline="0"/>
                </a:pPr>
                <a:r>
                  <a:rPr lang="zh-CN" sz="1400" baseline="0"/>
                  <a:t>原始增益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100" baseline="0"/>
            </a:pPr>
            <a:endParaRPr lang="zh-CN"/>
          </a:p>
        </c:txPr>
        <c:crossAx val="6417651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B8DE8-BC47-499B-A81D-794E7D68EC12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16ACB9-A2A7-414B-843A-1B89394F02A3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AD2B0-4EDD-4B9F-A9CE-A0E1CE5E7783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38C93F-48A5-471E-87EC-DAB13AB90B51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CE1C8-6E5E-4776-9D77-3ACDF2F21CA0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A5CDC-D275-424C-8AFC-A99E66EB60D2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E3783-42EC-495C-BBCC-58B303BFA42F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5656C-83CD-4AC9-ABDC-C24D99A4ECFD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93475-6ADE-4215-84A9-8B63D6B4E2FA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0CC242-E3DE-4393-B17F-4802506C47EA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C2C709-5B62-4150-8E38-2529325757DD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9682A-6CC9-4C65-A45F-290A6B64DE94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0AA253F-6409-4C18-A202-4D6168E95959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642910" y="1428736"/>
            <a:ext cx="7772400" cy="1470025"/>
          </a:xfrm>
          <a:noFill/>
          <a:ln/>
        </p:spPr>
        <p:txBody>
          <a:bodyPr/>
          <a:lstStyle/>
          <a:p>
            <a:r>
              <a:rPr lang="en-US" altLang="zh-CN" b="1" dirty="0" smtClean="0"/>
              <a:t>GEM</a:t>
            </a:r>
            <a:r>
              <a:rPr lang="zh-CN" altLang="en-US" b="1" dirty="0"/>
              <a:t>阻</a:t>
            </a:r>
            <a:r>
              <a:rPr lang="zh-CN" altLang="en-US" b="1" dirty="0" smtClean="0"/>
              <a:t>性读出性能</a:t>
            </a:r>
            <a:r>
              <a:rPr lang="zh-CN" altLang="en-US" b="1" dirty="0"/>
              <a:t>研究 </a:t>
            </a:r>
            <a:endParaRPr lang="zh-CN" altLang="en-US" dirty="0"/>
          </a:p>
        </p:txBody>
      </p:sp>
      <p:sp>
        <p:nvSpPr>
          <p:cNvPr id="3075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1357290" y="3500438"/>
            <a:ext cx="6400800" cy="2786082"/>
          </a:xfrm>
          <a:noFill/>
          <a:ln/>
        </p:spPr>
        <p:txBody>
          <a:bodyPr/>
          <a:lstStyle/>
          <a:p>
            <a:r>
              <a:rPr lang="zh-CN" altLang="zh-CN" sz="2400" b="1" dirty="0" smtClean="0"/>
              <a:t>核</a:t>
            </a:r>
            <a:r>
              <a:rPr lang="zh-CN" altLang="zh-CN" sz="2400" b="1" dirty="0"/>
              <a:t>探测与核电子学国家重点</a:t>
            </a:r>
            <a:r>
              <a:rPr lang="zh-CN" altLang="zh-CN" sz="2400" b="1" dirty="0" smtClean="0"/>
              <a:t>实验室</a:t>
            </a: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zh-CN" altLang="en-US" sz="2400" b="1" dirty="0" smtClean="0"/>
              <a:t>中国科学院高能物理研究所</a:t>
            </a:r>
            <a:endParaRPr lang="en-US" altLang="zh-CN" sz="2400" b="1" dirty="0"/>
          </a:p>
          <a:p>
            <a:endParaRPr lang="en-US" altLang="zh-CN" sz="2400" dirty="0" smtClean="0">
              <a:solidFill>
                <a:srgbClr val="898989"/>
              </a:solidFill>
            </a:endParaRPr>
          </a:p>
          <a:p>
            <a:r>
              <a:rPr lang="zh-CN" altLang="en-US" sz="2400" b="1" dirty="0" smtClean="0"/>
              <a:t>报告人：</a:t>
            </a:r>
            <a:r>
              <a:rPr lang="zh-CN" sz="2400" b="1" dirty="0" smtClean="0"/>
              <a:t>修青磊</a:t>
            </a:r>
            <a:r>
              <a:rPr lang="zh-CN" altLang="en-US" sz="2400" b="1" dirty="0" smtClean="0"/>
              <a:t> </a:t>
            </a:r>
            <a:endParaRPr lang="zh-C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/>
          <a:lstStyle/>
          <a:p>
            <a:r>
              <a:rPr lang="zh-CN" altLang="en-US" dirty="0" smtClean="0"/>
              <a:t>厚膜电路工艺</a:t>
            </a:r>
            <a:endParaRPr lang="en-US" dirty="0"/>
          </a:p>
        </p:txBody>
      </p:sp>
      <p:sp>
        <p:nvSpPr>
          <p:cNvPr id="5" name="圆角矩形 4"/>
          <p:cNvSpPr/>
          <p:nvPr/>
        </p:nvSpPr>
        <p:spPr>
          <a:xfrm>
            <a:off x="2555776" y="2005940"/>
            <a:ext cx="1224136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丝网印刷</a:t>
            </a:r>
            <a:endParaRPr lang="en-US" dirty="0"/>
          </a:p>
        </p:txBody>
      </p:sp>
      <p:sp>
        <p:nvSpPr>
          <p:cNvPr id="6" name="圆角矩形 5"/>
          <p:cNvSpPr/>
          <p:nvPr/>
        </p:nvSpPr>
        <p:spPr>
          <a:xfrm>
            <a:off x="4355976" y="2005940"/>
            <a:ext cx="1296144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烧结</a:t>
            </a:r>
            <a:endParaRPr lang="en-US" dirty="0"/>
          </a:p>
        </p:txBody>
      </p:sp>
      <p:sp>
        <p:nvSpPr>
          <p:cNvPr id="7" name="圆角矩形 6"/>
          <p:cNvSpPr/>
          <p:nvPr/>
        </p:nvSpPr>
        <p:spPr>
          <a:xfrm>
            <a:off x="755576" y="2005940"/>
            <a:ext cx="1224136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版图设计</a:t>
            </a:r>
            <a:endParaRPr lang="en-US" dirty="0"/>
          </a:p>
        </p:txBody>
      </p:sp>
      <p:sp>
        <p:nvSpPr>
          <p:cNvPr id="8" name="圆角矩形 7"/>
          <p:cNvSpPr/>
          <p:nvPr/>
        </p:nvSpPr>
        <p:spPr>
          <a:xfrm>
            <a:off x="6516216" y="2005940"/>
            <a:ext cx="1224136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激光调阻</a:t>
            </a:r>
            <a:endParaRPr lang="en-US" dirty="0"/>
          </a:p>
        </p:txBody>
      </p:sp>
      <p:sp>
        <p:nvSpPr>
          <p:cNvPr id="9" name="右箭头 8"/>
          <p:cNvSpPr/>
          <p:nvPr/>
        </p:nvSpPr>
        <p:spPr>
          <a:xfrm>
            <a:off x="2123728" y="2221964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右箭头 10"/>
          <p:cNvSpPr/>
          <p:nvPr/>
        </p:nvSpPr>
        <p:spPr>
          <a:xfrm>
            <a:off x="5868144" y="2221964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右箭头 11"/>
          <p:cNvSpPr/>
          <p:nvPr/>
        </p:nvSpPr>
        <p:spPr>
          <a:xfrm>
            <a:off x="3923928" y="2221964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8596" y="3564632"/>
            <a:ext cx="82868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b="1" dirty="0" smtClean="0"/>
              <a:t>阻性膜制作工艺采用的是已经比较成熟的厚膜电路工艺，国内有多家工厂可以提供这类产品，无需开发新工艺</a:t>
            </a:r>
            <a:endParaRPr lang="en-US" altLang="zh-CN" b="1" dirty="0" smtClean="0"/>
          </a:p>
          <a:p>
            <a:pPr>
              <a:buFont typeface="Wingdings" pitchFamily="2" charset="2"/>
              <a:buChar char="Ø"/>
            </a:pPr>
            <a:endParaRPr lang="en-US" altLang="zh-CN" b="1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b="1" dirty="0" smtClean="0"/>
              <a:t>通过丝网印刷工艺将电阻，导线，绝缘体，保护膜等浆料印在氧化铝陶瓷基板上，然后在高温烧结炉中烧结得到所需器件。由于印刷浆料的组分不同，会形成</a:t>
            </a:r>
            <a:r>
              <a:rPr lang="en-US" altLang="zh-CN" b="1" dirty="0" smtClean="0">
                <a:latin typeface="+mn-ea"/>
              </a:rPr>
              <a:t>1</a:t>
            </a:r>
            <a:r>
              <a:rPr lang="en-US" altLang="zh-CN" b="1" dirty="0" smtClean="0"/>
              <a:t>M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+mn-ea"/>
              </a:rPr>
              <a:t> 100</a:t>
            </a:r>
            <a:r>
              <a:rPr lang="en-US" altLang="zh-CN" b="1" dirty="0" smtClean="0"/>
              <a:t>K</a:t>
            </a:r>
            <a:r>
              <a:rPr lang="zh-CN" altLang="en-US" b="1" dirty="0" smtClean="0"/>
              <a:t>，</a:t>
            </a:r>
            <a:r>
              <a:rPr lang="en-US" altLang="zh-CN" b="1" dirty="0" smtClean="0">
                <a:latin typeface="+mn-ea"/>
              </a:rPr>
              <a:t>10K</a:t>
            </a:r>
            <a:r>
              <a:rPr lang="zh-CN" altLang="en-US" b="1" dirty="0" smtClean="0">
                <a:latin typeface="+mn-ea"/>
              </a:rPr>
              <a:t>，</a:t>
            </a:r>
            <a:r>
              <a:rPr lang="en-US" altLang="zh-CN" b="1" dirty="0" smtClean="0">
                <a:latin typeface="+mn-ea"/>
              </a:rPr>
              <a:t>1K</a:t>
            </a:r>
            <a:r>
              <a:rPr lang="zh-CN" altLang="en-US" b="1" dirty="0" smtClean="0"/>
              <a:t>等不同阻值的电阻或导体</a:t>
            </a:r>
            <a:endParaRPr lang="en-US" altLang="zh-CN" b="1" dirty="0" smtClean="0"/>
          </a:p>
          <a:p>
            <a:pPr>
              <a:buFont typeface="Wingdings" pitchFamily="2" charset="2"/>
              <a:buChar char="Ø"/>
            </a:pPr>
            <a:endParaRPr lang="en-US" altLang="zh-CN" b="1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b="1" dirty="0" smtClean="0"/>
              <a:t>传统的厚膜电阻会在最后用激光来微调电阻阻值，但这一步会破坏平面电阻的均匀性，并不符合我们的要求，所以我们不需要这一步。</a:t>
            </a:r>
            <a:endParaRPr lang="en-US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6188496" y="1142984"/>
            <a:ext cx="2710164" cy="1743091"/>
            <a:chOff x="6188496" y="1142984"/>
            <a:chExt cx="2710164" cy="1743091"/>
          </a:xfrm>
        </p:grpSpPr>
        <p:sp>
          <p:nvSpPr>
            <p:cNvPr id="18" name="任意多边形 17"/>
            <p:cNvSpPr/>
            <p:nvPr/>
          </p:nvSpPr>
          <p:spPr>
            <a:xfrm>
              <a:off x="7764190" y="1142984"/>
              <a:ext cx="1134470" cy="667464"/>
            </a:xfrm>
            <a:custGeom>
              <a:avLst/>
              <a:gdLst>
                <a:gd name="connsiteX0" fmla="*/ 0 w 1809750"/>
                <a:gd name="connsiteY0" fmla="*/ 991099 h 991099"/>
                <a:gd name="connsiteX1" fmla="*/ 28575 w 1809750"/>
                <a:gd name="connsiteY1" fmla="*/ 857749 h 991099"/>
                <a:gd name="connsiteX2" fmla="*/ 38100 w 1809750"/>
                <a:gd name="connsiteY2" fmla="*/ 819649 h 991099"/>
                <a:gd name="connsiteX3" fmla="*/ 66675 w 1809750"/>
                <a:gd name="connsiteY3" fmla="*/ 791074 h 991099"/>
                <a:gd name="connsiteX4" fmla="*/ 85725 w 1809750"/>
                <a:gd name="connsiteY4" fmla="*/ 743449 h 991099"/>
                <a:gd name="connsiteX5" fmla="*/ 142875 w 1809750"/>
                <a:gd name="connsiteY5" fmla="*/ 686299 h 991099"/>
                <a:gd name="connsiteX6" fmla="*/ 200025 w 1809750"/>
                <a:gd name="connsiteY6" fmla="*/ 629149 h 991099"/>
                <a:gd name="connsiteX7" fmla="*/ 266700 w 1809750"/>
                <a:gd name="connsiteY7" fmla="*/ 610099 h 991099"/>
                <a:gd name="connsiteX8" fmla="*/ 295275 w 1809750"/>
                <a:gd name="connsiteY8" fmla="*/ 581524 h 991099"/>
                <a:gd name="connsiteX9" fmla="*/ 476250 w 1809750"/>
                <a:gd name="connsiteY9" fmla="*/ 533899 h 991099"/>
                <a:gd name="connsiteX10" fmla="*/ 523875 w 1809750"/>
                <a:gd name="connsiteY10" fmla="*/ 524374 h 991099"/>
                <a:gd name="connsiteX11" fmla="*/ 800100 w 1809750"/>
                <a:gd name="connsiteY11" fmla="*/ 543424 h 991099"/>
                <a:gd name="connsiteX12" fmla="*/ 857250 w 1809750"/>
                <a:gd name="connsiteY12" fmla="*/ 581524 h 991099"/>
                <a:gd name="connsiteX13" fmla="*/ 895350 w 1809750"/>
                <a:gd name="connsiteY13" fmla="*/ 591049 h 991099"/>
                <a:gd name="connsiteX14" fmla="*/ 981075 w 1809750"/>
                <a:gd name="connsiteY14" fmla="*/ 657724 h 991099"/>
                <a:gd name="connsiteX15" fmla="*/ 1028700 w 1809750"/>
                <a:gd name="connsiteY15" fmla="*/ 724399 h 991099"/>
                <a:gd name="connsiteX16" fmla="*/ 1057275 w 1809750"/>
                <a:gd name="connsiteY16" fmla="*/ 752974 h 991099"/>
                <a:gd name="connsiteX17" fmla="*/ 1057275 w 1809750"/>
                <a:gd name="connsiteY17" fmla="*/ 905374 h 991099"/>
                <a:gd name="connsiteX18" fmla="*/ 1019175 w 1809750"/>
                <a:gd name="connsiteY18" fmla="*/ 924424 h 991099"/>
                <a:gd name="connsiteX19" fmla="*/ 904875 w 1809750"/>
                <a:gd name="connsiteY19" fmla="*/ 952999 h 991099"/>
                <a:gd name="connsiteX20" fmla="*/ 695325 w 1809750"/>
                <a:gd name="connsiteY20" fmla="*/ 943474 h 991099"/>
                <a:gd name="connsiteX21" fmla="*/ 628650 w 1809750"/>
                <a:gd name="connsiteY21" fmla="*/ 886324 h 991099"/>
                <a:gd name="connsiteX22" fmla="*/ 600075 w 1809750"/>
                <a:gd name="connsiteY22" fmla="*/ 876799 h 991099"/>
                <a:gd name="connsiteX23" fmla="*/ 581025 w 1809750"/>
                <a:gd name="connsiteY23" fmla="*/ 838699 h 991099"/>
                <a:gd name="connsiteX24" fmla="*/ 542925 w 1809750"/>
                <a:gd name="connsiteY24" fmla="*/ 772024 h 991099"/>
                <a:gd name="connsiteX25" fmla="*/ 523875 w 1809750"/>
                <a:gd name="connsiteY25" fmla="*/ 695824 h 991099"/>
                <a:gd name="connsiteX26" fmla="*/ 552450 w 1809750"/>
                <a:gd name="connsiteY26" fmla="*/ 562474 h 991099"/>
                <a:gd name="connsiteX27" fmla="*/ 561975 w 1809750"/>
                <a:gd name="connsiteY27" fmla="*/ 533899 h 991099"/>
                <a:gd name="connsiteX28" fmla="*/ 590550 w 1809750"/>
                <a:gd name="connsiteY28" fmla="*/ 514849 h 991099"/>
                <a:gd name="connsiteX29" fmla="*/ 619125 w 1809750"/>
                <a:gd name="connsiteY29" fmla="*/ 486274 h 991099"/>
                <a:gd name="connsiteX30" fmla="*/ 733425 w 1809750"/>
                <a:gd name="connsiteY30" fmla="*/ 429124 h 991099"/>
                <a:gd name="connsiteX31" fmla="*/ 762000 w 1809750"/>
                <a:gd name="connsiteY31" fmla="*/ 410074 h 991099"/>
                <a:gd name="connsiteX32" fmla="*/ 800100 w 1809750"/>
                <a:gd name="connsiteY32" fmla="*/ 381499 h 991099"/>
                <a:gd name="connsiteX33" fmla="*/ 866775 w 1809750"/>
                <a:gd name="connsiteY33" fmla="*/ 371974 h 991099"/>
                <a:gd name="connsiteX34" fmla="*/ 933450 w 1809750"/>
                <a:gd name="connsiteY34" fmla="*/ 352924 h 991099"/>
                <a:gd name="connsiteX35" fmla="*/ 1057275 w 1809750"/>
                <a:gd name="connsiteY35" fmla="*/ 324349 h 991099"/>
                <a:gd name="connsiteX36" fmla="*/ 1314450 w 1809750"/>
                <a:gd name="connsiteY36" fmla="*/ 343399 h 991099"/>
                <a:gd name="connsiteX37" fmla="*/ 1343025 w 1809750"/>
                <a:gd name="connsiteY37" fmla="*/ 352924 h 991099"/>
                <a:gd name="connsiteX38" fmla="*/ 1371600 w 1809750"/>
                <a:gd name="connsiteY38" fmla="*/ 381499 h 991099"/>
                <a:gd name="connsiteX39" fmla="*/ 1390650 w 1809750"/>
                <a:gd name="connsiteY39" fmla="*/ 410074 h 991099"/>
                <a:gd name="connsiteX40" fmla="*/ 1419225 w 1809750"/>
                <a:gd name="connsiteY40" fmla="*/ 448174 h 991099"/>
                <a:gd name="connsiteX41" fmla="*/ 1400175 w 1809750"/>
                <a:gd name="connsiteY41" fmla="*/ 543424 h 991099"/>
                <a:gd name="connsiteX42" fmla="*/ 1362075 w 1809750"/>
                <a:gd name="connsiteY42" fmla="*/ 552949 h 991099"/>
                <a:gd name="connsiteX43" fmla="*/ 1304925 w 1809750"/>
                <a:gd name="connsiteY43" fmla="*/ 571999 h 991099"/>
                <a:gd name="connsiteX44" fmla="*/ 1200150 w 1809750"/>
                <a:gd name="connsiteY44" fmla="*/ 552949 h 991099"/>
                <a:gd name="connsiteX45" fmla="*/ 1171575 w 1809750"/>
                <a:gd name="connsiteY45" fmla="*/ 533899 h 991099"/>
                <a:gd name="connsiteX46" fmla="*/ 1143000 w 1809750"/>
                <a:gd name="connsiteY46" fmla="*/ 438649 h 991099"/>
                <a:gd name="connsiteX47" fmla="*/ 1162050 w 1809750"/>
                <a:gd name="connsiteY47" fmla="*/ 257674 h 991099"/>
                <a:gd name="connsiteX48" fmla="*/ 1190625 w 1809750"/>
                <a:gd name="connsiteY48" fmla="*/ 219574 h 991099"/>
                <a:gd name="connsiteX49" fmla="*/ 1238250 w 1809750"/>
                <a:gd name="connsiteY49" fmla="*/ 162424 h 991099"/>
                <a:gd name="connsiteX50" fmla="*/ 1276350 w 1809750"/>
                <a:gd name="connsiteY50" fmla="*/ 152899 h 991099"/>
                <a:gd name="connsiteX51" fmla="*/ 1381125 w 1809750"/>
                <a:gd name="connsiteY51" fmla="*/ 86224 h 991099"/>
                <a:gd name="connsiteX52" fmla="*/ 1447800 w 1809750"/>
                <a:gd name="connsiteY52" fmla="*/ 57649 h 991099"/>
                <a:gd name="connsiteX53" fmla="*/ 1485900 w 1809750"/>
                <a:gd name="connsiteY53" fmla="*/ 38599 h 991099"/>
                <a:gd name="connsiteX54" fmla="*/ 1600200 w 1809750"/>
                <a:gd name="connsiteY54" fmla="*/ 10024 h 991099"/>
                <a:gd name="connsiteX55" fmla="*/ 1809750 w 1809750"/>
                <a:gd name="connsiteY55" fmla="*/ 499 h 991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809750" h="991099">
                  <a:moveTo>
                    <a:pt x="0" y="991099"/>
                  </a:moveTo>
                  <a:cubicBezTo>
                    <a:pt x="39187" y="775571"/>
                    <a:pt x="2637" y="948532"/>
                    <a:pt x="28575" y="857749"/>
                  </a:cubicBezTo>
                  <a:cubicBezTo>
                    <a:pt x="32171" y="845162"/>
                    <a:pt x="31605" y="831015"/>
                    <a:pt x="38100" y="819649"/>
                  </a:cubicBezTo>
                  <a:cubicBezTo>
                    <a:pt x="44783" y="807953"/>
                    <a:pt x="57150" y="800599"/>
                    <a:pt x="66675" y="791074"/>
                  </a:cubicBezTo>
                  <a:cubicBezTo>
                    <a:pt x="73025" y="775199"/>
                    <a:pt x="75669" y="757277"/>
                    <a:pt x="85725" y="743449"/>
                  </a:cubicBezTo>
                  <a:cubicBezTo>
                    <a:pt x="101571" y="721661"/>
                    <a:pt x="123825" y="705349"/>
                    <a:pt x="142875" y="686299"/>
                  </a:cubicBezTo>
                  <a:lnTo>
                    <a:pt x="200025" y="629149"/>
                  </a:lnTo>
                  <a:cubicBezTo>
                    <a:pt x="216369" y="612805"/>
                    <a:pt x="244475" y="616449"/>
                    <a:pt x="266700" y="610099"/>
                  </a:cubicBezTo>
                  <a:cubicBezTo>
                    <a:pt x="276225" y="600574"/>
                    <a:pt x="284314" y="589354"/>
                    <a:pt x="295275" y="581524"/>
                  </a:cubicBezTo>
                  <a:cubicBezTo>
                    <a:pt x="342840" y="547549"/>
                    <a:pt x="435665" y="542016"/>
                    <a:pt x="476250" y="533899"/>
                  </a:cubicBezTo>
                  <a:lnTo>
                    <a:pt x="523875" y="524374"/>
                  </a:lnTo>
                  <a:cubicBezTo>
                    <a:pt x="615950" y="530724"/>
                    <a:pt x="708209" y="534809"/>
                    <a:pt x="800100" y="543424"/>
                  </a:cubicBezTo>
                  <a:cubicBezTo>
                    <a:pt x="844569" y="547593"/>
                    <a:pt x="817396" y="558750"/>
                    <a:pt x="857250" y="581524"/>
                  </a:cubicBezTo>
                  <a:cubicBezTo>
                    <a:pt x="868616" y="588019"/>
                    <a:pt x="882650" y="587874"/>
                    <a:pt x="895350" y="591049"/>
                  </a:cubicBezTo>
                  <a:cubicBezTo>
                    <a:pt x="923925" y="613274"/>
                    <a:pt x="960995" y="627603"/>
                    <a:pt x="981075" y="657724"/>
                  </a:cubicBezTo>
                  <a:cubicBezTo>
                    <a:pt x="996152" y="680339"/>
                    <a:pt x="1010978" y="703724"/>
                    <a:pt x="1028700" y="724399"/>
                  </a:cubicBezTo>
                  <a:cubicBezTo>
                    <a:pt x="1037466" y="734626"/>
                    <a:pt x="1047750" y="743449"/>
                    <a:pt x="1057275" y="752974"/>
                  </a:cubicBezTo>
                  <a:cubicBezTo>
                    <a:pt x="1078010" y="815179"/>
                    <a:pt x="1094056" y="831812"/>
                    <a:pt x="1057275" y="905374"/>
                  </a:cubicBezTo>
                  <a:cubicBezTo>
                    <a:pt x="1050925" y="918074"/>
                    <a:pt x="1032150" y="918657"/>
                    <a:pt x="1019175" y="924424"/>
                  </a:cubicBezTo>
                  <a:cubicBezTo>
                    <a:pt x="960795" y="950370"/>
                    <a:pt x="975227" y="942949"/>
                    <a:pt x="904875" y="952999"/>
                  </a:cubicBezTo>
                  <a:cubicBezTo>
                    <a:pt x="835025" y="949824"/>
                    <a:pt x="764749" y="951805"/>
                    <a:pt x="695325" y="943474"/>
                  </a:cubicBezTo>
                  <a:cubicBezTo>
                    <a:pt x="677682" y="941357"/>
                    <a:pt x="634246" y="890321"/>
                    <a:pt x="628650" y="886324"/>
                  </a:cubicBezTo>
                  <a:cubicBezTo>
                    <a:pt x="620480" y="880488"/>
                    <a:pt x="609600" y="879974"/>
                    <a:pt x="600075" y="876799"/>
                  </a:cubicBezTo>
                  <a:cubicBezTo>
                    <a:pt x="593725" y="864099"/>
                    <a:pt x="588070" y="851027"/>
                    <a:pt x="581025" y="838699"/>
                  </a:cubicBezTo>
                  <a:cubicBezTo>
                    <a:pt x="564302" y="809435"/>
                    <a:pt x="554438" y="806564"/>
                    <a:pt x="542925" y="772024"/>
                  </a:cubicBezTo>
                  <a:cubicBezTo>
                    <a:pt x="534646" y="747186"/>
                    <a:pt x="523875" y="695824"/>
                    <a:pt x="523875" y="695824"/>
                  </a:cubicBezTo>
                  <a:cubicBezTo>
                    <a:pt x="540989" y="507567"/>
                    <a:pt x="511808" y="643758"/>
                    <a:pt x="552450" y="562474"/>
                  </a:cubicBezTo>
                  <a:cubicBezTo>
                    <a:pt x="556940" y="553494"/>
                    <a:pt x="555703" y="541739"/>
                    <a:pt x="561975" y="533899"/>
                  </a:cubicBezTo>
                  <a:cubicBezTo>
                    <a:pt x="569126" y="524960"/>
                    <a:pt x="581756" y="522178"/>
                    <a:pt x="590550" y="514849"/>
                  </a:cubicBezTo>
                  <a:cubicBezTo>
                    <a:pt x="600898" y="506225"/>
                    <a:pt x="608349" y="494356"/>
                    <a:pt x="619125" y="486274"/>
                  </a:cubicBezTo>
                  <a:cubicBezTo>
                    <a:pt x="664777" y="452035"/>
                    <a:pt x="679392" y="456141"/>
                    <a:pt x="733425" y="429124"/>
                  </a:cubicBezTo>
                  <a:cubicBezTo>
                    <a:pt x="743664" y="424004"/>
                    <a:pt x="752685" y="416728"/>
                    <a:pt x="762000" y="410074"/>
                  </a:cubicBezTo>
                  <a:cubicBezTo>
                    <a:pt x="774918" y="400847"/>
                    <a:pt x="785181" y="386924"/>
                    <a:pt x="800100" y="381499"/>
                  </a:cubicBezTo>
                  <a:cubicBezTo>
                    <a:pt x="821199" y="373827"/>
                    <a:pt x="844823" y="376678"/>
                    <a:pt x="866775" y="371974"/>
                  </a:cubicBezTo>
                  <a:cubicBezTo>
                    <a:pt x="889376" y="367131"/>
                    <a:pt x="911150" y="359006"/>
                    <a:pt x="933450" y="352924"/>
                  </a:cubicBezTo>
                  <a:cubicBezTo>
                    <a:pt x="970024" y="342949"/>
                    <a:pt x="1025683" y="331369"/>
                    <a:pt x="1057275" y="324349"/>
                  </a:cubicBezTo>
                  <a:cubicBezTo>
                    <a:pt x="1141333" y="328352"/>
                    <a:pt x="1230592" y="324764"/>
                    <a:pt x="1314450" y="343399"/>
                  </a:cubicBezTo>
                  <a:cubicBezTo>
                    <a:pt x="1324251" y="345577"/>
                    <a:pt x="1333500" y="349749"/>
                    <a:pt x="1343025" y="352924"/>
                  </a:cubicBezTo>
                  <a:cubicBezTo>
                    <a:pt x="1352550" y="362449"/>
                    <a:pt x="1362976" y="371151"/>
                    <a:pt x="1371600" y="381499"/>
                  </a:cubicBezTo>
                  <a:cubicBezTo>
                    <a:pt x="1378929" y="390293"/>
                    <a:pt x="1383996" y="400759"/>
                    <a:pt x="1390650" y="410074"/>
                  </a:cubicBezTo>
                  <a:cubicBezTo>
                    <a:pt x="1399877" y="422992"/>
                    <a:pt x="1409700" y="435474"/>
                    <a:pt x="1419225" y="448174"/>
                  </a:cubicBezTo>
                  <a:cubicBezTo>
                    <a:pt x="1412875" y="479924"/>
                    <a:pt x="1415680" y="514999"/>
                    <a:pt x="1400175" y="543424"/>
                  </a:cubicBezTo>
                  <a:cubicBezTo>
                    <a:pt x="1393906" y="554916"/>
                    <a:pt x="1374614" y="549187"/>
                    <a:pt x="1362075" y="552949"/>
                  </a:cubicBezTo>
                  <a:cubicBezTo>
                    <a:pt x="1342841" y="558719"/>
                    <a:pt x="1323975" y="565649"/>
                    <a:pt x="1304925" y="571999"/>
                  </a:cubicBezTo>
                  <a:cubicBezTo>
                    <a:pt x="1278658" y="568716"/>
                    <a:pt x="1229516" y="567632"/>
                    <a:pt x="1200150" y="552949"/>
                  </a:cubicBezTo>
                  <a:cubicBezTo>
                    <a:pt x="1189911" y="547829"/>
                    <a:pt x="1181100" y="540249"/>
                    <a:pt x="1171575" y="533899"/>
                  </a:cubicBezTo>
                  <a:cubicBezTo>
                    <a:pt x="1148385" y="464330"/>
                    <a:pt x="1157395" y="496230"/>
                    <a:pt x="1143000" y="438649"/>
                  </a:cubicBezTo>
                  <a:cubicBezTo>
                    <a:pt x="1149350" y="378324"/>
                    <a:pt x="1149164" y="316948"/>
                    <a:pt x="1162050" y="257674"/>
                  </a:cubicBezTo>
                  <a:cubicBezTo>
                    <a:pt x="1165422" y="242161"/>
                    <a:pt x="1181398" y="232492"/>
                    <a:pt x="1190625" y="219574"/>
                  </a:cubicBezTo>
                  <a:cubicBezTo>
                    <a:pt x="1204229" y="200528"/>
                    <a:pt x="1216781" y="174692"/>
                    <a:pt x="1238250" y="162424"/>
                  </a:cubicBezTo>
                  <a:cubicBezTo>
                    <a:pt x="1249616" y="155929"/>
                    <a:pt x="1263650" y="156074"/>
                    <a:pt x="1276350" y="152899"/>
                  </a:cubicBezTo>
                  <a:cubicBezTo>
                    <a:pt x="1344948" y="84301"/>
                    <a:pt x="1307082" y="101033"/>
                    <a:pt x="1381125" y="86224"/>
                  </a:cubicBezTo>
                  <a:cubicBezTo>
                    <a:pt x="1507487" y="23043"/>
                    <a:pt x="1349694" y="99694"/>
                    <a:pt x="1447800" y="57649"/>
                  </a:cubicBezTo>
                  <a:cubicBezTo>
                    <a:pt x="1460851" y="52056"/>
                    <a:pt x="1472849" y="44192"/>
                    <a:pt x="1485900" y="38599"/>
                  </a:cubicBezTo>
                  <a:cubicBezTo>
                    <a:pt x="1514633" y="26285"/>
                    <a:pt x="1585176" y="12396"/>
                    <a:pt x="1600200" y="10024"/>
                  </a:cubicBezTo>
                  <a:cubicBezTo>
                    <a:pt x="1684535" y="-3292"/>
                    <a:pt x="1721842" y="499"/>
                    <a:pt x="1809750" y="499"/>
                  </a:cubicBezTo>
                </a:path>
              </a:pathLst>
            </a:cu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6188496" y="1610422"/>
              <a:ext cx="1879575" cy="1275653"/>
            </a:xfrm>
            <a:custGeom>
              <a:avLst/>
              <a:gdLst>
                <a:gd name="connsiteX0" fmla="*/ 174600 w 1879575"/>
                <a:gd name="connsiteY0" fmla="*/ 208853 h 1275653"/>
                <a:gd name="connsiteX1" fmla="*/ 174600 w 1879575"/>
                <a:gd name="connsiteY1" fmla="*/ 208853 h 1275653"/>
                <a:gd name="connsiteX2" fmla="*/ 250800 w 1879575"/>
                <a:gd name="connsiteY2" fmla="*/ 142178 h 1275653"/>
                <a:gd name="connsiteX3" fmla="*/ 288900 w 1879575"/>
                <a:gd name="connsiteY3" fmla="*/ 113603 h 1275653"/>
                <a:gd name="connsiteX4" fmla="*/ 346050 w 1879575"/>
                <a:gd name="connsiteY4" fmla="*/ 94553 h 1275653"/>
                <a:gd name="connsiteX5" fmla="*/ 441300 w 1879575"/>
                <a:gd name="connsiteY5" fmla="*/ 46928 h 1275653"/>
                <a:gd name="connsiteX6" fmla="*/ 517500 w 1879575"/>
                <a:gd name="connsiteY6" fmla="*/ 37403 h 1275653"/>
                <a:gd name="connsiteX7" fmla="*/ 1117575 w 1879575"/>
                <a:gd name="connsiteY7" fmla="*/ 27878 h 1275653"/>
                <a:gd name="connsiteX8" fmla="*/ 1155675 w 1879575"/>
                <a:gd name="connsiteY8" fmla="*/ 37403 h 1275653"/>
                <a:gd name="connsiteX9" fmla="*/ 1289025 w 1879575"/>
                <a:gd name="connsiteY9" fmla="*/ 65978 h 1275653"/>
                <a:gd name="connsiteX10" fmla="*/ 1374750 w 1879575"/>
                <a:gd name="connsiteY10" fmla="*/ 123128 h 1275653"/>
                <a:gd name="connsiteX11" fmla="*/ 1460475 w 1879575"/>
                <a:gd name="connsiteY11" fmla="*/ 151703 h 1275653"/>
                <a:gd name="connsiteX12" fmla="*/ 1517625 w 1879575"/>
                <a:gd name="connsiteY12" fmla="*/ 180278 h 1275653"/>
                <a:gd name="connsiteX13" fmla="*/ 1565250 w 1879575"/>
                <a:gd name="connsiteY13" fmla="*/ 199328 h 1275653"/>
                <a:gd name="connsiteX14" fmla="*/ 1650975 w 1879575"/>
                <a:gd name="connsiteY14" fmla="*/ 256478 h 1275653"/>
                <a:gd name="connsiteX15" fmla="*/ 1698600 w 1879575"/>
                <a:gd name="connsiteY15" fmla="*/ 275528 h 1275653"/>
                <a:gd name="connsiteX16" fmla="*/ 1727175 w 1879575"/>
                <a:gd name="connsiteY16" fmla="*/ 294578 h 1275653"/>
                <a:gd name="connsiteX17" fmla="*/ 1793850 w 1879575"/>
                <a:gd name="connsiteY17" fmla="*/ 351728 h 1275653"/>
                <a:gd name="connsiteX18" fmla="*/ 1831950 w 1879575"/>
                <a:gd name="connsiteY18" fmla="*/ 408878 h 1275653"/>
                <a:gd name="connsiteX19" fmla="*/ 1860525 w 1879575"/>
                <a:gd name="connsiteY19" fmla="*/ 446978 h 1275653"/>
                <a:gd name="connsiteX20" fmla="*/ 1879575 w 1879575"/>
                <a:gd name="connsiteY20" fmla="*/ 561278 h 1275653"/>
                <a:gd name="connsiteX21" fmla="*/ 1870050 w 1879575"/>
                <a:gd name="connsiteY21" fmla="*/ 894653 h 1275653"/>
                <a:gd name="connsiteX22" fmla="*/ 1860525 w 1879575"/>
                <a:gd name="connsiteY22" fmla="*/ 923228 h 1275653"/>
                <a:gd name="connsiteX23" fmla="*/ 1774800 w 1879575"/>
                <a:gd name="connsiteY23" fmla="*/ 1008953 h 1275653"/>
                <a:gd name="connsiteX24" fmla="*/ 1746225 w 1879575"/>
                <a:gd name="connsiteY24" fmla="*/ 1037528 h 1275653"/>
                <a:gd name="connsiteX25" fmla="*/ 1708125 w 1879575"/>
                <a:gd name="connsiteY25" fmla="*/ 1066103 h 1275653"/>
                <a:gd name="connsiteX26" fmla="*/ 1679550 w 1879575"/>
                <a:gd name="connsiteY26" fmla="*/ 1094678 h 1275653"/>
                <a:gd name="connsiteX27" fmla="*/ 1631925 w 1879575"/>
                <a:gd name="connsiteY27" fmla="*/ 1123253 h 1275653"/>
                <a:gd name="connsiteX28" fmla="*/ 1527150 w 1879575"/>
                <a:gd name="connsiteY28" fmla="*/ 1170878 h 1275653"/>
                <a:gd name="connsiteX29" fmla="*/ 1441425 w 1879575"/>
                <a:gd name="connsiteY29" fmla="*/ 1199453 h 1275653"/>
                <a:gd name="connsiteX30" fmla="*/ 1355700 w 1879575"/>
                <a:gd name="connsiteY30" fmla="*/ 1228028 h 1275653"/>
                <a:gd name="connsiteX31" fmla="*/ 1327125 w 1879575"/>
                <a:gd name="connsiteY31" fmla="*/ 1247078 h 1275653"/>
                <a:gd name="connsiteX32" fmla="*/ 1289025 w 1879575"/>
                <a:gd name="connsiteY32" fmla="*/ 1256603 h 1275653"/>
                <a:gd name="connsiteX33" fmla="*/ 1222350 w 1879575"/>
                <a:gd name="connsiteY33" fmla="*/ 1275653 h 1275653"/>
                <a:gd name="connsiteX34" fmla="*/ 717525 w 1879575"/>
                <a:gd name="connsiteY34" fmla="*/ 1266128 h 1275653"/>
                <a:gd name="connsiteX35" fmla="*/ 660375 w 1879575"/>
                <a:gd name="connsiteY35" fmla="*/ 1247078 h 1275653"/>
                <a:gd name="connsiteX36" fmla="*/ 593700 w 1879575"/>
                <a:gd name="connsiteY36" fmla="*/ 1237553 h 1275653"/>
                <a:gd name="connsiteX37" fmla="*/ 469875 w 1879575"/>
                <a:gd name="connsiteY37" fmla="*/ 1189928 h 1275653"/>
                <a:gd name="connsiteX38" fmla="*/ 384150 w 1879575"/>
                <a:gd name="connsiteY38" fmla="*/ 1142303 h 1275653"/>
                <a:gd name="connsiteX39" fmla="*/ 346050 w 1879575"/>
                <a:gd name="connsiteY39" fmla="*/ 1132778 h 1275653"/>
                <a:gd name="connsiteX40" fmla="*/ 317475 w 1879575"/>
                <a:gd name="connsiteY40" fmla="*/ 1113728 h 1275653"/>
                <a:gd name="connsiteX41" fmla="*/ 288900 w 1879575"/>
                <a:gd name="connsiteY41" fmla="*/ 1104203 h 1275653"/>
                <a:gd name="connsiteX42" fmla="*/ 260325 w 1879575"/>
                <a:gd name="connsiteY42" fmla="*/ 1075628 h 1275653"/>
                <a:gd name="connsiteX43" fmla="*/ 222225 w 1879575"/>
                <a:gd name="connsiteY43" fmla="*/ 1037528 h 1275653"/>
                <a:gd name="connsiteX44" fmla="*/ 193650 w 1879575"/>
                <a:gd name="connsiteY44" fmla="*/ 989903 h 1275653"/>
                <a:gd name="connsiteX45" fmla="*/ 165075 w 1879575"/>
                <a:gd name="connsiteY45" fmla="*/ 961328 h 1275653"/>
                <a:gd name="connsiteX46" fmla="*/ 126975 w 1879575"/>
                <a:gd name="connsiteY46" fmla="*/ 894653 h 1275653"/>
                <a:gd name="connsiteX47" fmla="*/ 98400 w 1879575"/>
                <a:gd name="connsiteY47" fmla="*/ 866078 h 1275653"/>
                <a:gd name="connsiteX48" fmla="*/ 41250 w 1879575"/>
                <a:gd name="connsiteY48" fmla="*/ 770828 h 1275653"/>
                <a:gd name="connsiteX49" fmla="*/ 12675 w 1879575"/>
                <a:gd name="connsiteY49" fmla="*/ 713678 h 1275653"/>
                <a:gd name="connsiteX50" fmla="*/ 12675 w 1879575"/>
                <a:gd name="connsiteY50" fmla="*/ 389828 h 1275653"/>
                <a:gd name="connsiteX51" fmla="*/ 22200 w 1879575"/>
                <a:gd name="connsiteY51" fmla="*/ 351728 h 1275653"/>
                <a:gd name="connsiteX52" fmla="*/ 50775 w 1879575"/>
                <a:gd name="connsiteY52" fmla="*/ 323153 h 1275653"/>
                <a:gd name="connsiteX53" fmla="*/ 60300 w 1879575"/>
                <a:gd name="connsiteY53" fmla="*/ 294578 h 1275653"/>
                <a:gd name="connsiteX54" fmla="*/ 88875 w 1879575"/>
                <a:gd name="connsiteY54" fmla="*/ 266003 h 1275653"/>
                <a:gd name="connsiteX55" fmla="*/ 126975 w 1879575"/>
                <a:gd name="connsiteY55" fmla="*/ 256478 h 1275653"/>
                <a:gd name="connsiteX56" fmla="*/ 155550 w 1879575"/>
                <a:gd name="connsiteY56" fmla="*/ 246953 h 1275653"/>
                <a:gd name="connsiteX57" fmla="*/ 184125 w 1879575"/>
                <a:gd name="connsiteY57" fmla="*/ 227903 h 1275653"/>
                <a:gd name="connsiteX58" fmla="*/ 250800 w 1879575"/>
                <a:gd name="connsiteY58" fmla="*/ 208853 h 1275653"/>
                <a:gd name="connsiteX59" fmla="*/ 269850 w 1879575"/>
                <a:gd name="connsiteY59" fmla="*/ 199328 h 1275653"/>
                <a:gd name="connsiteX60" fmla="*/ 269850 w 1879575"/>
                <a:gd name="connsiteY60" fmla="*/ 199328 h 1275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1879575" h="1275653">
                  <a:moveTo>
                    <a:pt x="174600" y="208853"/>
                  </a:moveTo>
                  <a:lnTo>
                    <a:pt x="174600" y="208853"/>
                  </a:lnTo>
                  <a:cubicBezTo>
                    <a:pt x="200000" y="186628"/>
                    <a:pt x="224872" y="163785"/>
                    <a:pt x="250800" y="142178"/>
                  </a:cubicBezTo>
                  <a:cubicBezTo>
                    <a:pt x="262996" y="132015"/>
                    <a:pt x="274701" y="120703"/>
                    <a:pt x="288900" y="113603"/>
                  </a:cubicBezTo>
                  <a:cubicBezTo>
                    <a:pt x="306861" y="104623"/>
                    <a:pt x="328615" y="104516"/>
                    <a:pt x="346050" y="94553"/>
                  </a:cubicBezTo>
                  <a:cubicBezTo>
                    <a:pt x="369034" y="81419"/>
                    <a:pt x="408997" y="52801"/>
                    <a:pt x="441300" y="46928"/>
                  </a:cubicBezTo>
                  <a:cubicBezTo>
                    <a:pt x="466485" y="42349"/>
                    <a:pt x="492100" y="40578"/>
                    <a:pt x="517500" y="37403"/>
                  </a:cubicBezTo>
                  <a:cubicBezTo>
                    <a:pt x="751652" y="-29498"/>
                    <a:pt x="588059" y="10227"/>
                    <a:pt x="1117575" y="27878"/>
                  </a:cubicBezTo>
                  <a:cubicBezTo>
                    <a:pt x="1130659" y="28314"/>
                    <a:pt x="1142896" y="34563"/>
                    <a:pt x="1155675" y="37403"/>
                  </a:cubicBezTo>
                  <a:lnTo>
                    <a:pt x="1289025" y="65978"/>
                  </a:lnTo>
                  <a:cubicBezTo>
                    <a:pt x="1313930" y="84657"/>
                    <a:pt x="1346172" y="110880"/>
                    <a:pt x="1374750" y="123128"/>
                  </a:cubicBezTo>
                  <a:cubicBezTo>
                    <a:pt x="1402435" y="134993"/>
                    <a:pt x="1431900" y="142178"/>
                    <a:pt x="1460475" y="151703"/>
                  </a:cubicBezTo>
                  <a:cubicBezTo>
                    <a:pt x="1480681" y="158438"/>
                    <a:pt x="1498236" y="171465"/>
                    <a:pt x="1517625" y="180278"/>
                  </a:cubicBezTo>
                  <a:cubicBezTo>
                    <a:pt x="1533190" y="187353"/>
                    <a:pt x="1549957" y="191682"/>
                    <a:pt x="1565250" y="199328"/>
                  </a:cubicBezTo>
                  <a:cubicBezTo>
                    <a:pt x="1732223" y="282815"/>
                    <a:pt x="1507397" y="176712"/>
                    <a:pt x="1650975" y="256478"/>
                  </a:cubicBezTo>
                  <a:cubicBezTo>
                    <a:pt x="1665921" y="264781"/>
                    <a:pt x="1683307" y="267882"/>
                    <a:pt x="1698600" y="275528"/>
                  </a:cubicBezTo>
                  <a:cubicBezTo>
                    <a:pt x="1708839" y="280648"/>
                    <a:pt x="1717860" y="287924"/>
                    <a:pt x="1727175" y="294578"/>
                  </a:cubicBezTo>
                  <a:cubicBezTo>
                    <a:pt x="1749544" y="310556"/>
                    <a:pt x="1776542" y="329475"/>
                    <a:pt x="1793850" y="351728"/>
                  </a:cubicBezTo>
                  <a:cubicBezTo>
                    <a:pt x="1807906" y="369800"/>
                    <a:pt x="1818213" y="390562"/>
                    <a:pt x="1831950" y="408878"/>
                  </a:cubicBezTo>
                  <a:lnTo>
                    <a:pt x="1860525" y="446978"/>
                  </a:lnTo>
                  <a:cubicBezTo>
                    <a:pt x="1870557" y="487105"/>
                    <a:pt x="1879575" y="516683"/>
                    <a:pt x="1879575" y="561278"/>
                  </a:cubicBezTo>
                  <a:cubicBezTo>
                    <a:pt x="1879575" y="672448"/>
                    <a:pt x="1875893" y="783636"/>
                    <a:pt x="1870050" y="894653"/>
                  </a:cubicBezTo>
                  <a:cubicBezTo>
                    <a:pt x="1869522" y="904679"/>
                    <a:pt x="1865015" y="914248"/>
                    <a:pt x="1860525" y="923228"/>
                  </a:cubicBezTo>
                  <a:cubicBezTo>
                    <a:pt x="1830259" y="983760"/>
                    <a:pt x="1834877" y="968901"/>
                    <a:pt x="1774800" y="1008953"/>
                  </a:cubicBezTo>
                  <a:cubicBezTo>
                    <a:pt x="1763592" y="1016425"/>
                    <a:pt x="1756452" y="1028762"/>
                    <a:pt x="1746225" y="1037528"/>
                  </a:cubicBezTo>
                  <a:cubicBezTo>
                    <a:pt x="1734172" y="1047859"/>
                    <a:pt x="1720178" y="1055772"/>
                    <a:pt x="1708125" y="1066103"/>
                  </a:cubicBezTo>
                  <a:cubicBezTo>
                    <a:pt x="1697898" y="1074869"/>
                    <a:pt x="1690326" y="1086596"/>
                    <a:pt x="1679550" y="1094678"/>
                  </a:cubicBezTo>
                  <a:cubicBezTo>
                    <a:pt x="1664739" y="1105786"/>
                    <a:pt x="1648109" y="1114262"/>
                    <a:pt x="1631925" y="1123253"/>
                  </a:cubicBezTo>
                  <a:cubicBezTo>
                    <a:pt x="1593009" y="1144873"/>
                    <a:pt x="1571435" y="1150748"/>
                    <a:pt x="1527150" y="1170878"/>
                  </a:cubicBezTo>
                  <a:cubicBezTo>
                    <a:pt x="1465180" y="1199046"/>
                    <a:pt x="1513679" y="1185002"/>
                    <a:pt x="1441425" y="1199453"/>
                  </a:cubicBezTo>
                  <a:cubicBezTo>
                    <a:pt x="1313271" y="1263530"/>
                    <a:pt x="1503416" y="1172635"/>
                    <a:pt x="1355700" y="1228028"/>
                  </a:cubicBezTo>
                  <a:cubicBezTo>
                    <a:pt x="1344981" y="1232048"/>
                    <a:pt x="1337647" y="1242569"/>
                    <a:pt x="1327125" y="1247078"/>
                  </a:cubicBezTo>
                  <a:cubicBezTo>
                    <a:pt x="1315093" y="1252235"/>
                    <a:pt x="1301655" y="1253159"/>
                    <a:pt x="1289025" y="1256603"/>
                  </a:cubicBezTo>
                  <a:cubicBezTo>
                    <a:pt x="1266725" y="1262685"/>
                    <a:pt x="1244575" y="1269303"/>
                    <a:pt x="1222350" y="1275653"/>
                  </a:cubicBezTo>
                  <a:cubicBezTo>
                    <a:pt x="1054075" y="1272478"/>
                    <a:pt x="885613" y="1274675"/>
                    <a:pt x="717525" y="1266128"/>
                  </a:cubicBezTo>
                  <a:cubicBezTo>
                    <a:pt x="697470" y="1265108"/>
                    <a:pt x="679941" y="1251593"/>
                    <a:pt x="660375" y="1247078"/>
                  </a:cubicBezTo>
                  <a:cubicBezTo>
                    <a:pt x="638499" y="1242030"/>
                    <a:pt x="615925" y="1240728"/>
                    <a:pt x="593700" y="1237553"/>
                  </a:cubicBezTo>
                  <a:cubicBezTo>
                    <a:pt x="469986" y="1175696"/>
                    <a:pt x="606831" y="1239730"/>
                    <a:pt x="469875" y="1189928"/>
                  </a:cubicBezTo>
                  <a:cubicBezTo>
                    <a:pt x="419163" y="1171487"/>
                    <a:pt x="438805" y="1166594"/>
                    <a:pt x="384150" y="1142303"/>
                  </a:cubicBezTo>
                  <a:cubicBezTo>
                    <a:pt x="372187" y="1136986"/>
                    <a:pt x="358750" y="1135953"/>
                    <a:pt x="346050" y="1132778"/>
                  </a:cubicBezTo>
                  <a:cubicBezTo>
                    <a:pt x="336525" y="1126428"/>
                    <a:pt x="327714" y="1118848"/>
                    <a:pt x="317475" y="1113728"/>
                  </a:cubicBezTo>
                  <a:cubicBezTo>
                    <a:pt x="308495" y="1109238"/>
                    <a:pt x="297254" y="1109772"/>
                    <a:pt x="288900" y="1104203"/>
                  </a:cubicBezTo>
                  <a:cubicBezTo>
                    <a:pt x="277692" y="1096731"/>
                    <a:pt x="269850" y="1085153"/>
                    <a:pt x="260325" y="1075628"/>
                  </a:cubicBezTo>
                  <a:cubicBezTo>
                    <a:pt x="234925" y="999428"/>
                    <a:pt x="273025" y="1088328"/>
                    <a:pt x="222225" y="1037528"/>
                  </a:cubicBezTo>
                  <a:cubicBezTo>
                    <a:pt x="209134" y="1024437"/>
                    <a:pt x="204758" y="1004714"/>
                    <a:pt x="193650" y="989903"/>
                  </a:cubicBezTo>
                  <a:cubicBezTo>
                    <a:pt x="185568" y="979127"/>
                    <a:pt x="172800" y="972363"/>
                    <a:pt x="165075" y="961328"/>
                  </a:cubicBezTo>
                  <a:cubicBezTo>
                    <a:pt x="150396" y="940358"/>
                    <a:pt x="141654" y="915623"/>
                    <a:pt x="126975" y="894653"/>
                  </a:cubicBezTo>
                  <a:cubicBezTo>
                    <a:pt x="119250" y="883618"/>
                    <a:pt x="107024" y="876426"/>
                    <a:pt x="98400" y="866078"/>
                  </a:cubicBezTo>
                  <a:cubicBezTo>
                    <a:pt x="83029" y="847633"/>
                    <a:pt x="45053" y="777166"/>
                    <a:pt x="41250" y="770828"/>
                  </a:cubicBezTo>
                  <a:cubicBezTo>
                    <a:pt x="13553" y="724667"/>
                    <a:pt x="28519" y="761210"/>
                    <a:pt x="12675" y="713678"/>
                  </a:cubicBezTo>
                  <a:cubicBezTo>
                    <a:pt x="-5539" y="567964"/>
                    <a:pt x="-2860" y="622849"/>
                    <a:pt x="12675" y="389828"/>
                  </a:cubicBezTo>
                  <a:cubicBezTo>
                    <a:pt x="13546" y="376766"/>
                    <a:pt x="15705" y="363094"/>
                    <a:pt x="22200" y="351728"/>
                  </a:cubicBezTo>
                  <a:cubicBezTo>
                    <a:pt x="28883" y="340032"/>
                    <a:pt x="41250" y="332678"/>
                    <a:pt x="50775" y="323153"/>
                  </a:cubicBezTo>
                  <a:cubicBezTo>
                    <a:pt x="53950" y="313628"/>
                    <a:pt x="54731" y="302932"/>
                    <a:pt x="60300" y="294578"/>
                  </a:cubicBezTo>
                  <a:cubicBezTo>
                    <a:pt x="67772" y="283370"/>
                    <a:pt x="77179" y="272686"/>
                    <a:pt x="88875" y="266003"/>
                  </a:cubicBezTo>
                  <a:cubicBezTo>
                    <a:pt x="100241" y="259508"/>
                    <a:pt x="114388" y="260074"/>
                    <a:pt x="126975" y="256478"/>
                  </a:cubicBezTo>
                  <a:cubicBezTo>
                    <a:pt x="136629" y="253720"/>
                    <a:pt x="146025" y="250128"/>
                    <a:pt x="155550" y="246953"/>
                  </a:cubicBezTo>
                  <a:cubicBezTo>
                    <a:pt x="165075" y="240603"/>
                    <a:pt x="173886" y="233023"/>
                    <a:pt x="184125" y="227903"/>
                  </a:cubicBezTo>
                  <a:cubicBezTo>
                    <a:pt x="202471" y="218730"/>
                    <a:pt x="232489" y="214957"/>
                    <a:pt x="250800" y="208853"/>
                  </a:cubicBezTo>
                  <a:cubicBezTo>
                    <a:pt x="257535" y="206608"/>
                    <a:pt x="263500" y="202503"/>
                    <a:pt x="269850" y="199328"/>
                  </a:cubicBezTo>
                  <a:lnTo>
                    <a:pt x="269850" y="199328"/>
                  </a:lnTo>
                </a:path>
              </a:pathLst>
            </a:cu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652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zh-CN" altLang="en-US" dirty="0" smtClean="0"/>
              <a:t>电子学</a:t>
            </a:r>
            <a:r>
              <a:rPr lang="zh-CN" altLang="en-US" dirty="0"/>
              <a:t>示意图</a:t>
            </a:r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047" y="1711678"/>
            <a:ext cx="804545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307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/>
          <a:p>
            <a:r>
              <a:rPr lang="zh-CN" altLang="en-US" dirty="0" smtClean="0"/>
              <a:t>实际信号</a:t>
            </a:r>
            <a:endParaRPr lang="zh-CN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071546"/>
            <a:ext cx="8501122" cy="559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597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66725" y="78317"/>
            <a:ext cx="8229600" cy="706438"/>
          </a:xfrm>
          <a:noFill/>
          <a:ln/>
        </p:spPr>
        <p:txBody>
          <a:bodyPr/>
          <a:lstStyle/>
          <a:p>
            <a:r>
              <a:rPr lang="zh-CN" altLang="en-US" sz="4000" dirty="0" smtClean="0"/>
              <a:t>重建参数的平场刻度</a:t>
            </a:r>
            <a:endParaRPr lang="zh-CN" sz="4000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2134" y="645785"/>
            <a:ext cx="3127384" cy="2904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645786"/>
            <a:ext cx="3147339" cy="29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4348" y="3584071"/>
            <a:ext cx="3144809" cy="291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33664" y="3629226"/>
            <a:ext cx="3065360" cy="2854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直接连接符 2"/>
          <p:cNvCxnSpPr/>
          <p:nvPr/>
        </p:nvCxnSpPr>
        <p:spPr>
          <a:xfrm flipV="1">
            <a:off x="2009739" y="3857628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2028753" y="1000108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2928926" y="3929066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2928854" y="1000108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5572132" y="1000108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500826" y="1000108"/>
            <a:ext cx="0" cy="242889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1142976" y="1785926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1142976" y="2571744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1142976" y="4714884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1142976" y="5500702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633664" y="1781152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4633664" y="2571744"/>
            <a:ext cx="264320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66725" y="90488"/>
            <a:ext cx="8229600" cy="746125"/>
          </a:xfrm>
          <a:noFill/>
          <a:ln/>
        </p:spPr>
        <p:txBody>
          <a:bodyPr/>
          <a:lstStyle/>
          <a:p>
            <a:r>
              <a:rPr lang="zh-CN" altLang="en-US" sz="4000" dirty="0" smtClean="0"/>
              <a:t>圆孔</a:t>
            </a:r>
            <a:r>
              <a:rPr lang="zh-CN" sz="4000" dirty="0" smtClean="0"/>
              <a:t>成像</a:t>
            </a:r>
            <a:endParaRPr lang="zh-CN" sz="4000" dirty="0"/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307" y="836613"/>
            <a:ext cx="3168650" cy="290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836613"/>
            <a:ext cx="3163888" cy="290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3671910"/>
            <a:ext cx="3289300" cy="304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8992" y="3671910"/>
            <a:ext cx="3292475" cy="304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924739" y="4857760"/>
            <a:ext cx="203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刻度后的重建算法</a:t>
            </a:r>
            <a:endParaRPr lang="en-US" altLang="zh-CN" dirty="0" smtClean="0"/>
          </a:p>
          <a:p>
            <a:r>
              <a:rPr lang="zh-CN" altLang="en-US" dirty="0" smtClean="0"/>
              <a:t>基本可以无畸变的</a:t>
            </a:r>
            <a:endParaRPr lang="en-US" altLang="zh-CN" dirty="0" smtClean="0"/>
          </a:p>
          <a:p>
            <a:r>
              <a:rPr lang="zh-CN" altLang="en-US" dirty="0" smtClean="0"/>
              <a:t>重建图像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 noChangeArrowheads="1"/>
          </p:cNvSpPr>
          <p:nvPr>
            <p:ph type="title" idx="4294967295"/>
          </p:nvPr>
        </p:nvSpPr>
        <p:spPr>
          <a:noFill/>
          <a:ln/>
        </p:spPr>
        <p:txBody>
          <a:bodyPr/>
          <a:lstStyle/>
          <a:p>
            <a:r>
              <a:rPr lang="zh-CN" altLang="en-US" dirty="0"/>
              <a:t>阻性</a:t>
            </a:r>
            <a:r>
              <a:rPr lang="en-US" dirty="0"/>
              <a:t>Pad</a:t>
            </a:r>
            <a:r>
              <a:rPr lang="zh-CN" altLang="en-US" dirty="0"/>
              <a:t>精细成像</a:t>
            </a:r>
          </a:p>
        </p:txBody>
      </p:sp>
      <p:pic>
        <p:nvPicPr>
          <p:cNvPr id="1331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79388" y="2060575"/>
            <a:ext cx="4408487" cy="4105275"/>
          </a:xfrm>
          <a:noFill/>
          <a:ln/>
        </p:spPr>
      </p:pic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060575"/>
            <a:ext cx="440055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071802" y="1357298"/>
            <a:ext cx="5929354" cy="3786214"/>
            <a:chOff x="3214678" y="1714488"/>
            <a:chExt cx="5621458" cy="3555944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4678" y="1714488"/>
              <a:ext cx="5621458" cy="3555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4875" y="3929066"/>
              <a:ext cx="985816" cy="1285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338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524934" y="142852"/>
            <a:ext cx="8088313" cy="782637"/>
          </a:xfrm>
          <a:noFill/>
          <a:ln/>
        </p:spPr>
        <p:txBody>
          <a:bodyPr/>
          <a:lstStyle/>
          <a:p>
            <a:r>
              <a:rPr lang="zh-CN" altLang="en-US" sz="4000" dirty="0" smtClean="0"/>
              <a:t>探测器本征位置</a:t>
            </a:r>
            <a:r>
              <a:rPr lang="zh-CN" altLang="en-US" sz="4000" dirty="0"/>
              <a:t>分</a:t>
            </a:r>
            <a:r>
              <a:rPr lang="zh-CN" altLang="en-US" sz="4000" dirty="0" smtClean="0"/>
              <a:t>辨</a:t>
            </a:r>
            <a:endParaRPr lang="en-US" sz="4000" dirty="0"/>
          </a:p>
        </p:txBody>
      </p:sp>
      <p:pic>
        <p:nvPicPr>
          <p:cNvPr id="14340" name="Picture 3"/>
          <p:cNvPicPr>
            <a:picLocks noGrp="1"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13227" y="3446139"/>
            <a:ext cx="3089370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1" name="Picture 2"/>
          <p:cNvPicPr>
            <a:picLocks noGrp="1"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011" y="928670"/>
            <a:ext cx="3623733" cy="2622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663531" y="5572140"/>
            <a:ext cx="2980303" cy="646331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利用卷积拟合的</a:t>
            </a:r>
            <a:r>
              <a:rPr lang="zh-CN" altLang="en-US" dirty="0" smtClean="0"/>
              <a:t>方法测得</a:t>
            </a:r>
            <a:endParaRPr lang="en-US" altLang="zh-CN" dirty="0" smtClean="0"/>
          </a:p>
          <a:p>
            <a:r>
              <a:rPr lang="zh-CN" altLang="en-US" dirty="0" smtClean="0"/>
              <a:t>位置</a:t>
            </a:r>
            <a:r>
              <a:rPr lang="zh-CN" altLang="en-US" dirty="0"/>
              <a:t>分辨为219</a:t>
            </a:r>
            <a:r>
              <a:rPr lang="zh-CN" altLang="en-US" dirty="0" smtClean="0"/>
              <a:t>um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FWH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350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500066"/>
          </a:xfrm>
        </p:spPr>
        <p:txBody>
          <a:bodyPr/>
          <a:lstStyle/>
          <a:p>
            <a:r>
              <a:rPr lang="zh-CN" altLang="en-US" dirty="0" smtClean="0"/>
              <a:t>电荷收集与能量分辨</a:t>
            </a:r>
            <a:endParaRPr lang="zh-CN" alt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857232"/>
            <a:ext cx="8715436" cy="5901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475898"/>
              </p:ext>
            </p:extLst>
          </p:nvPr>
        </p:nvGraphicFramePr>
        <p:xfrm>
          <a:off x="1714480" y="1928802"/>
          <a:ext cx="5214958" cy="3157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19441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3502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探测器性能测试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648200"/>
            <a:ext cx="8229600" cy="1600200"/>
          </a:xfrm>
        </p:spPr>
        <p:txBody>
          <a:bodyPr/>
          <a:lstStyle/>
          <a:p>
            <a:pPr eaLnBrk="1" hangingPunct="1"/>
            <a:r>
              <a:rPr lang="zh-CN" altLang="en-US" sz="2400" dirty="0" smtClean="0"/>
              <a:t>增益随</a:t>
            </a:r>
            <a:r>
              <a:rPr lang="en-US" altLang="zh-CN" sz="2400" dirty="0" smtClean="0"/>
              <a:t>GEM</a:t>
            </a:r>
            <a:r>
              <a:rPr lang="zh-CN" altLang="en-US" sz="2400" dirty="0" smtClean="0"/>
              <a:t>倍增高压升高而增大，为典型的指数关系</a:t>
            </a:r>
          </a:p>
          <a:p>
            <a:pPr eaLnBrk="1" hangingPunct="1"/>
            <a:r>
              <a:rPr lang="zh-CN" altLang="en-US" sz="2400" dirty="0" smtClean="0"/>
              <a:t>增益随感应区场强增大逐渐达到饱和 </a:t>
            </a:r>
          </a:p>
          <a:p>
            <a:pPr eaLnBrk="1" hangingPunct="1"/>
            <a:r>
              <a:rPr lang="zh-CN" altLang="en-US" sz="2400" dirty="0" smtClean="0"/>
              <a:t>探测器可以在增益为</a:t>
            </a:r>
            <a:r>
              <a:rPr lang="en-US" altLang="zh-CN" sz="2400" dirty="0" smtClean="0"/>
              <a:t>3.5</a:t>
            </a:r>
            <a:r>
              <a:rPr lang="en-US" altLang="zh-CN" sz="2400" dirty="0" smtClean="0">
                <a:cs typeface="Arial" pitchFamily="34" charset="0"/>
              </a:rPr>
              <a:t>×10</a:t>
            </a:r>
            <a:r>
              <a:rPr lang="en-US" altLang="zh-CN" sz="2400" baseline="30000" dirty="0" smtClean="0">
                <a:cs typeface="Arial" pitchFamily="34" charset="0"/>
              </a:rPr>
              <a:t>4</a:t>
            </a:r>
            <a:r>
              <a:rPr lang="zh-CN" altLang="en-US" sz="2400" dirty="0" smtClean="0">
                <a:cs typeface="Arial" pitchFamily="34" charset="0"/>
              </a:rPr>
              <a:t>高增益下稳定工作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775" y="1524000"/>
            <a:ext cx="42132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/>
          <a:srcRect l="2823" t="8580" r="6824" b="5713"/>
          <a:stretch>
            <a:fillRect/>
          </a:stretch>
        </p:blipFill>
        <p:spPr bwMode="auto">
          <a:xfrm>
            <a:off x="4572000" y="1447800"/>
            <a:ext cx="42672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1449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3268663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524000" y="1981200"/>
            <a:ext cx="20272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/>
              <a:t>增益随倍增高压变化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5410200" y="2057400"/>
            <a:ext cx="223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1600" b="1"/>
              <a:t>增益随感应区场强变化</a:t>
            </a:r>
          </a:p>
        </p:txBody>
      </p:sp>
    </p:spTree>
    <p:extLst>
      <p:ext uri="{BB962C8B-B14F-4D97-AF65-F5344CB8AC3E}">
        <p14:creationId xmlns:p14="http://schemas.microsoft.com/office/powerpoint/2010/main" val="20350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796908"/>
          </a:xfrm>
        </p:spPr>
        <p:txBody>
          <a:bodyPr/>
          <a:lstStyle/>
          <a:p>
            <a:r>
              <a:rPr lang="en-US" altLang="zh-CN" dirty="0" smtClean="0"/>
              <a:t>GEM</a:t>
            </a:r>
            <a:r>
              <a:rPr lang="zh-CN" altLang="en-US" dirty="0" smtClean="0"/>
              <a:t>稳定性</a:t>
            </a:r>
            <a:endParaRPr lang="zh-CN" altLang="en-US" dirty="0"/>
          </a:p>
        </p:txBody>
      </p:sp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672870"/>
              </p:ext>
            </p:extLst>
          </p:nvPr>
        </p:nvGraphicFramePr>
        <p:xfrm>
          <a:off x="85752" y="2928934"/>
          <a:ext cx="8971605" cy="1785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0516503"/>
              </p:ext>
            </p:extLst>
          </p:nvPr>
        </p:nvGraphicFramePr>
        <p:xfrm>
          <a:off x="71406" y="4733955"/>
          <a:ext cx="9144064" cy="1857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24931" y="6452844"/>
            <a:ext cx="541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h</a:t>
            </a:r>
            <a:r>
              <a:rPr lang="en-US" altLang="zh-CN" sz="1200" dirty="0" smtClean="0"/>
              <a:t>our</a:t>
            </a:r>
            <a:endParaRPr lang="zh-CN" altLang="en-US" sz="1200" dirty="0"/>
          </a:p>
        </p:txBody>
      </p:sp>
      <p:graphicFrame>
        <p:nvGraphicFramePr>
          <p:cNvPr id="11" name="图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4455353"/>
              </p:ext>
            </p:extLst>
          </p:nvPr>
        </p:nvGraphicFramePr>
        <p:xfrm>
          <a:off x="71406" y="928670"/>
          <a:ext cx="9144064" cy="19288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57921" y="4044445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数据来源：北京市气象局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9388" y="571501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C00000"/>
                </a:solidFill>
              </a:rPr>
              <a:t>初步修正后的稳定性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33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6" grpId="0">
        <p:bldAsOne/>
      </p:bldGraphic>
      <p:bldGraphic spid="11" grpId="0">
        <p:bldAsOne/>
      </p:bldGraphic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268799"/>
          </a:xfrm>
        </p:spPr>
        <p:txBody>
          <a:bodyPr/>
          <a:lstStyle/>
          <a:p>
            <a:r>
              <a:rPr lang="zh-CN" altLang="en-US" dirty="0" smtClean="0"/>
              <a:t>阻性读出方法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阻性读出的模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基于</a:t>
            </a:r>
            <a:r>
              <a:rPr lang="en-US" altLang="zh-CN" dirty="0" smtClean="0"/>
              <a:t>GEM</a:t>
            </a:r>
            <a:r>
              <a:rPr lang="zh-CN" altLang="en-US" dirty="0" smtClean="0"/>
              <a:t>的测试结果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小结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896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/>
          <a:lstStyle/>
          <a:p>
            <a:r>
              <a:rPr lang="zh-CN" altLang="en-US" dirty="0"/>
              <a:t>小</a:t>
            </a:r>
            <a:r>
              <a:rPr lang="zh-CN" altLang="en-US" dirty="0" smtClean="0"/>
              <a:t>结</a:t>
            </a:r>
            <a:endParaRPr lang="zh-CN" alt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298"/>
            <a:ext cx="8229600" cy="5072098"/>
          </a:xfrm>
        </p:spPr>
        <p:txBody>
          <a:bodyPr/>
          <a:lstStyle/>
          <a:p>
            <a:r>
              <a:rPr lang="zh-CN" altLang="en-US" sz="2800" dirty="0"/>
              <a:t>研究</a:t>
            </a:r>
            <a:r>
              <a:rPr lang="zh-CN" altLang="en-US" sz="2800" dirty="0" smtClean="0"/>
              <a:t>了</a:t>
            </a:r>
            <a:r>
              <a:rPr lang="zh-CN" altLang="en-US" sz="2800" dirty="0"/>
              <a:t>阻性插值读出</a:t>
            </a:r>
            <a:r>
              <a:rPr lang="zh-CN" altLang="en-US" sz="2800" dirty="0" smtClean="0"/>
              <a:t>结构</a:t>
            </a:r>
            <a:r>
              <a:rPr lang="zh-CN" altLang="en-US" sz="2800" dirty="0"/>
              <a:t>的</a:t>
            </a:r>
            <a:r>
              <a:rPr lang="zh-CN" altLang="en-US" sz="2800" dirty="0" smtClean="0"/>
              <a:t>位置</a:t>
            </a:r>
            <a:r>
              <a:rPr lang="zh-CN" altLang="en-US" sz="2800" dirty="0"/>
              <a:t>重建</a:t>
            </a:r>
            <a:r>
              <a:rPr lang="zh-CN" altLang="en-US" sz="2800" dirty="0" smtClean="0"/>
              <a:t>算法，研制了基于的</a:t>
            </a:r>
            <a:r>
              <a:rPr lang="en-US" altLang="zh-CN" sz="2800" dirty="0" smtClean="0"/>
              <a:t>GEM</a:t>
            </a:r>
            <a:r>
              <a:rPr lang="zh-CN" altLang="en-US" sz="2800" dirty="0" smtClean="0"/>
              <a:t>探测器模型，并对其性能进行了测试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探测器模型具</a:t>
            </a:r>
            <a:r>
              <a:rPr lang="zh-CN" altLang="en-US" sz="2800" dirty="0"/>
              <a:t>有较好的位置</a:t>
            </a:r>
            <a:r>
              <a:rPr lang="zh-CN" altLang="en-US" sz="2800" dirty="0" smtClean="0"/>
              <a:t>分辨、能量分辨和成像性能，同时探测器的电</a:t>
            </a:r>
            <a:r>
              <a:rPr lang="zh-CN" altLang="en-US" sz="2800" dirty="0"/>
              <a:t>荷收集速度也比较</a:t>
            </a:r>
            <a:r>
              <a:rPr lang="zh-CN" altLang="en-US" sz="2800" dirty="0" smtClean="0"/>
              <a:t>快</a:t>
            </a:r>
            <a:endParaRPr lang="en-US" altLang="zh-CN" sz="2800" dirty="0" smtClean="0"/>
          </a:p>
          <a:p>
            <a:endParaRPr lang="zh-CN" altLang="en-US" sz="2800" dirty="0"/>
          </a:p>
          <a:p>
            <a:r>
              <a:rPr lang="zh-CN" altLang="en-US" sz="2800" dirty="0"/>
              <a:t>由</a:t>
            </a:r>
            <a:r>
              <a:rPr lang="zh-CN" altLang="en-US" sz="2800" dirty="0" smtClean="0"/>
              <a:t>于阻性读出</a:t>
            </a:r>
            <a:r>
              <a:rPr lang="en-US" altLang="zh-CN" sz="2800" dirty="0" smtClean="0"/>
              <a:t>pad</a:t>
            </a:r>
            <a:r>
              <a:rPr lang="zh-CN" altLang="en-US" sz="2800" dirty="0" smtClean="0"/>
              <a:t>面</a:t>
            </a:r>
            <a:r>
              <a:rPr lang="zh-CN" altLang="en-US" sz="2800" dirty="0"/>
              <a:t>积较大</a:t>
            </a:r>
            <a:r>
              <a:rPr lang="zh-CN" altLang="en-US" sz="2800" dirty="0" smtClean="0"/>
              <a:t>，与读出条或像素读出方法相比，实现同样的位置分辨能</a:t>
            </a:r>
            <a:r>
              <a:rPr lang="zh-CN" altLang="en-US" sz="2800" dirty="0"/>
              <a:t>够节约大量的电子学，从而节约制造成</a:t>
            </a:r>
            <a:r>
              <a:rPr lang="zh-CN" altLang="en-US" sz="2800" dirty="0" smtClean="0"/>
              <a:t>本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2930525"/>
            <a:ext cx="8229600" cy="1143000"/>
          </a:xfrm>
        </p:spPr>
        <p:txBody>
          <a:bodyPr/>
          <a:lstStyle/>
          <a:p>
            <a:r>
              <a:rPr lang="zh-CN" altLang="en-US" sz="6000"/>
              <a:t>谢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725470"/>
          </a:xfrm>
        </p:spPr>
        <p:txBody>
          <a:bodyPr/>
          <a:lstStyle/>
          <a:p>
            <a:r>
              <a:rPr lang="zh-CN" altLang="en-US" dirty="0" smtClean="0"/>
              <a:t>阻性读出方法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1000109"/>
            <a:ext cx="8229600" cy="2482814"/>
          </a:xfrm>
        </p:spPr>
        <p:txBody>
          <a:bodyPr/>
          <a:lstStyle/>
          <a:p>
            <a:r>
              <a:rPr lang="zh-CN" altLang="en-US" sz="2000" dirty="0"/>
              <a:t>阻性读出具有一定的抑制打火的能力，同时，利用电荷在阻性膜上的扩散作用，可以有效减少电子学路数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由于电荷的扩散过程，收集时间会比金属读出稍慢一些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zh-CN" altLang="en-US" sz="2000" dirty="0" smtClean="0"/>
              <a:t>目前，常见的阻性读出方法主要有</a:t>
            </a:r>
            <a:r>
              <a:rPr lang="zh-CN" altLang="en-US" sz="2400" dirty="0" smtClean="0"/>
              <a:t>两种：</a:t>
            </a:r>
            <a:endParaRPr lang="en-US" altLang="zh-CN" sz="2400" dirty="0" smtClean="0"/>
          </a:p>
        </p:txBody>
      </p:sp>
      <p:pic>
        <p:nvPicPr>
          <p:cNvPr id="4" name="Picture 4" descr="C:\Documents and Settings\sachs\My Documents\ppt\Paris\foil_GEM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83" y="3482923"/>
            <a:ext cx="4229186" cy="205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90690" y="59832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电容耦合读出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2104" y="606006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直接</a:t>
            </a:r>
            <a:r>
              <a:rPr lang="zh-CN" altLang="en-US" dirty="0" smtClean="0"/>
              <a:t>读出</a:t>
            </a:r>
            <a:endParaRPr lang="zh-CN" altLang="en-US" dirty="0"/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2591" y="3197171"/>
            <a:ext cx="3127023" cy="287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15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142852"/>
            <a:ext cx="8229600" cy="642942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阻</a:t>
            </a:r>
            <a:r>
              <a:rPr lang="zh-CN" altLang="en-US" dirty="0" smtClean="0"/>
              <a:t>性插值读出的发展</a:t>
            </a:r>
            <a:endParaRPr lang="zh-CN" altLang="en-US" dirty="0"/>
          </a:p>
        </p:txBody>
      </p:sp>
      <p:sp>
        <p:nvSpPr>
          <p:cNvPr id="10" name="下箭头 9"/>
          <p:cNvSpPr/>
          <p:nvPr/>
        </p:nvSpPr>
        <p:spPr>
          <a:xfrm>
            <a:off x="6653444" y="1258510"/>
            <a:ext cx="142876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5029424" y="1830013"/>
            <a:ext cx="2857520" cy="444959"/>
            <a:chOff x="2285984" y="3429000"/>
            <a:chExt cx="2857520" cy="444959"/>
          </a:xfrm>
        </p:grpSpPr>
        <p:cxnSp>
          <p:nvCxnSpPr>
            <p:cNvPr id="12" name="直接箭头连接符 11"/>
            <p:cNvCxnSpPr/>
            <p:nvPr/>
          </p:nvCxnSpPr>
          <p:spPr>
            <a:xfrm>
              <a:off x="2285984" y="3429000"/>
              <a:ext cx="169545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3981442" y="3429000"/>
              <a:ext cx="1162062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57488" y="3504627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r>
                <a:rPr lang="en-US" altLang="zh-CN" baseline="-25000" dirty="0" smtClean="0"/>
                <a:t>1</a:t>
              </a:r>
              <a:endParaRPr lang="zh-CN" alt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41900" y="3504627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r>
                <a:rPr lang="en-US" altLang="zh-CN" baseline="-25000" dirty="0" smtClean="0"/>
                <a:t>2</a:t>
              </a:r>
              <a:endParaRPr lang="zh-CN" altLang="en-US" baseline="-25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323980" y="190564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Q</a:t>
            </a:r>
            <a:r>
              <a:rPr lang="en-US" altLang="zh-CN" baseline="-25000" dirty="0" smtClean="0"/>
              <a:t>1</a:t>
            </a:r>
            <a:endParaRPr lang="zh-CN" alt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8180372" y="1905640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Q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grpSp>
        <p:nvGrpSpPr>
          <p:cNvPr id="36" name="组合 35"/>
          <p:cNvGrpSpPr/>
          <p:nvPr/>
        </p:nvGrpSpPr>
        <p:grpSpPr>
          <a:xfrm>
            <a:off x="4412047" y="1615696"/>
            <a:ext cx="4117922" cy="285753"/>
            <a:chOff x="1668607" y="3214683"/>
            <a:chExt cx="4117922" cy="285753"/>
          </a:xfrm>
        </p:grpSpPr>
        <p:cxnSp>
          <p:nvCxnSpPr>
            <p:cNvPr id="5" name="直接连接符 4"/>
            <p:cNvCxnSpPr/>
            <p:nvPr/>
          </p:nvCxnSpPr>
          <p:spPr>
            <a:xfrm flipV="1">
              <a:off x="2285984" y="3214686"/>
              <a:ext cx="2857520" cy="1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9" name="组合 28"/>
            <p:cNvGrpSpPr/>
            <p:nvPr/>
          </p:nvGrpSpPr>
          <p:grpSpPr>
            <a:xfrm>
              <a:off x="1668607" y="3214684"/>
              <a:ext cx="643026" cy="285752"/>
              <a:chOff x="1668607" y="3214684"/>
              <a:chExt cx="643026" cy="285752"/>
            </a:xfrm>
          </p:grpSpPr>
          <p:sp>
            <p:nvSpPr>
              <p:cNvPr id="20" name="等腰三角形 19"/>
              <p:cNvSpPr/>
              <p:nvPr/>
            </p:nvSpPr>
            <p:spPr>
              <a:xfrm rot="16200000">
                <a:off x="1650748" y="3232543"/>
                <a:ext cx="285752" cy="250033"/>
              </a:xfrm>
              <a:prstGeom prst="triangl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肘形连接符 21"/>
              <p:cNvCxnSpPr>
                <a:endCxn id="20" idx="3"/>
              </p:cNvCxnSpPr>
              <p:nvPr/>
            </p:nvCxnSpPr>
            <p:spPr>
              <a:xfrm rot="10800000" flipV="1">
                <a:off x="1918641" y="3214688"/>
                <a:ext cx="392992" cy="142872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34"/>
            <p:cNvGrpSpPr/>
            <p:nvPr/>
          </p:nvGrpSpPr>
          <p:grpSpPr>
            <a:xfrm>
              <a:off x="5143504" y="3214683"/>
              <a:ext cx="643025" cy="285752"/>
              <a:chOff x="5726706" y="3571877"/>
              <a:chExt cx="643025" cy="285752"/>
            </a:xfrm>
          </p:grpSpPr>
          <p:sp>
            <p:nvSpPr>
              <p:cNvPr id="31" name="等腰三角形 30"/>
              <p:cNvSpPr/>
              <p:nvPr/>
            </p:nvSpPr>
            <p:spPr>
              <a:xfrm rot="5400000">
                <a:off x="6101839" y="3589736"/>
                <a:ext cx="285752" cy="250033"/>
              </a:xfrm>
              <a:prstGeom prst="triangl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2" name="肘形连接符 31"/>
              <p:cNvCxnSpPr>
                <a:endCxn id="31" idx="3"/>
              </p:cNvCxnSpPr>
              <p:nvPr/>
            </p:nvCxnSpPr>
            <p:spPr>
              <a:xfrm>
                <a:off x="5726706" y="3586152"/>
                <a:ext cx="392993" cy="128601"/>
              </a:xfrm>
              <a:prstGeom prst="bentConnector3">
                <a:avLst>
                  <a:gd name="adj1" fmla="val 50000"/>
                </a:avLst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205954" y="2274972"/>
                <a:ext cx="2866426" cy="653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/>
                        </a:rPr>
                        <m:t>L</m:t>
                      </m:r>
                      <m:r>
                        <a:rPr lang="en-US" altLang="zh-CN" b="0" i="0" baseline="-25000" smtClean="0">
                          <a:latin typeface="Cambria Math"/>
                        </a:rPr>
                        <m:t>1</m:t>
                      </m:r>
                      <m:r>
                        <a:rPr lang="en-US" altLang="zh-CN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2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𝑄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/>
                        </a:rPr>
                        <m:t>𝐿</m:t>
                      </m:r>
                      <m:r>
                        <a:rPr lang="en-US" altLang="zh-CN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𝑄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𝑄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𝑄</m:t>
                          </m:r>
                          <m:r>
                            <a:rPr lang="en-US" altLang="zh-CN" i="1" baseline="-2500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954" y="2274972"/>
                <a:ext cx="2866426" cy="6539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215406" y="1345194"/>
            <a:ext cx="38576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dirty="0" smtClean="0"/>
              <a:t>对于一根阻性条，电荷输入位置和电荷分配之间存在简单的线性关系</a:t>
            </a:r>
            <a:endParaRPr lang="en-US" altLang="zh-CN" dirty="0"/>
          </a:p>
          <a:p>
            <a:pPr marL="285750" indent="-285750">
              <a:buFont typeface="Wingdings" pitchFamily="2" charset="2"/>
              <a:buChar char="Ø"/>
            </a:pPr>
            <a:endParaRPr lang="en-US" altLang="zh-CN" dirty="0"/>
          </a:p>
          <a:p>
            <a:pPr marL="285750" indent="-285750">
              <a:buFont typeface="Wingdings" pitchFamily="2" charset="2"/>
              <a:buChar char="Ø"/>
            </a:pPr>
            <a:endParaRPr lang="en-US" altLang="zh-CN" dirty="0"/>
          </a:p>
        </p:txBody>
      </p:sp>
      <p:pic>
        <p:nvPicPr>
          <p:cNvPr id="45" name="Picture 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87871" y="3197346"/>
            <a:ext cx="2562346" cy="2627167"/>
          </a:xfrm>
          <a:prstGeom prst="rect">
            <a:avLst/>
          </a:prstGeom>
          <a:noFill/>
          <a:ln/>
        </p:spPr>
      </p:pic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91124"/>
              </p:ext>
            </p:extLst>
          </p:nvPr>
        </p:nvGraphicFramePr>
        <p:xfrm>
          <a:off x="1057275" y="4818063"/>
          <a:ext cx="2570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818063"/>
                        <a:ext cx="25701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34087"/>
              </p:ext>
            </p:extLst>
          </p:nvPr>
        </p:nvGraphicFramePr>
        <p:xfrm>
          <a:off x="1030288" y="5716588"/>
          <a:ext cx="2590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716588"/>
                        <a:ext cx="2590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46993" y="5786454"/>
                <a:ext cx="1092222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𝑤</m:t>
                          </m:r>
                        </m:den>
                      </m:f>
                      <m:r>
                        <a:rPr lang="en-US" altLang="zh-CN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altLang="zh-CN" b="0" i="1" baseline="-25000" smtClean="0">
                              <a:latin typeface="Cambria Math"/>
                            </a:rPr>
                            <m:t>𝐻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993" y="5786454"/>
                <a:ext cx="1092222" cy="6109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组合 64"/>
          <p:cNvGrpSpPr/>
          <p:nvPr/>
        </p:nvGrpSpPr>
        <p:grpSpPr>
          <a:xfrm>
            <a:off x="4817304" y="3393204"/>
            <a:ext cx="2332546" cy="1887986"/>
            <a:chOff x="4773142" y="3053354"/>
            <a:chExt cx="2332546" cy="1887986"/>
          </a:xfrm>
        </p:grpSpPr>
        <p:cxnSp>
          <p:nvCxnSpPr>
            <p:cNvPr id="51" name="直接箭头连接符 50"/>
            <p:cNvCxnSpPr/>
            <p:nvPr/>
          </p:nvCxnSpPr>
          <p:spPr>
            <a:xfrm flipV="1">
              <a:off x="4773142" y="3571876"/>
              <a:ext cx="1104011" cy="64294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5152360" y="389334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a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577944" y="457200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w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578151" y="3053354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L</a:t>
              </a:r>
              <a:endParaRPr lang="zh-CN" alt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643702" y="3702610"/>
              <a:ext cx="4619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R</a:t>
              </a:r>
              <a:r>
                <a:rPr lang="en-US" altLang="zh-CN" baseline="-25000" dirty="0" smtClean="0">
                  <a:solidFill>
                    <a:srgbClr val="FF0000"/>
                  </a:solidFill>
                </a:rPr>
                <a:t>H</a:t>
              </a:r>
              <a:endParaRPr lang="zh-CN" altLang="en-US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66" name="矩形 65"/>
          <p:cNvSpPr/>
          <p:nvPr/>
        </p:nvSpPr>
        <p:spPr>
          <a:xfrm>
            <a:off x="210661" y="409469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dirty="0"/>
              <a:t>只有一些特殊的结构，才能满足电荷与位置之间的线性关系。</a:t>
            </a:r>
          </a:p>
        </p:txBody>
      </p:sp>
      <p:sp>
        <p:nvSpPr>
          <p:cNvPr id="67" name="矩形 66"/>
          <p:cNvSpPr/>
          <p:nvPr/>
        </p:nvSpPr>
        <p:spPr>
          <a:xfrm>
            <a:off x="215412" y="263585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dirty="0"/>
              <a:t>对于一个正方形的二维阻性平面，</a:t>
            </a:r>
            <a:r>
              <a:rPr lang="en-US" altLang="zh-CN" dirty="0"/>
              <a:t>4</a:t>
            </a:r>
            <a:r>
              <a:rPr lang="zh-CN" altLang="en-US" dirty="0"/>
              <a:t>个角上的电荷分配与电荷注入位置之间却不再是简单的线性关系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91538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3334" y="230894"/>
            <a:ext cx="8229600" cy="875418"/>
          </a:xfrm>
        </p:spPr>
        <p:txBody>
          <a:bodyPr/>
          <a:lstStyle/>
          <a:p>
            <a:r>
              <a:rPr lang="zh-CN" altLang="en-US" sz="4000" dirty="0" smtClean="0"/>
              <a:t>二维阻性插值读出</a:t>
            </a:r>
            <a:endParaRPr lang="zh-CN" altLang="en-US" sz="4000" dirty="0"/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145597" y="2092328"/>
            <a:ext cx="3609951" cy="3360206"/>
          </a:xfrm>
          <a:noFill/>
          <a:ln/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92099" y="1269296"/>
            <a:ext cx="8479367" cy="646331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 smtClean="0"/>
              <a:t>单</a:t>
            </a:r>
            <a:r>
              <a:rPr lang="en-US" altLang="zh-CN" dirty="0" smtClean="0"/>
              <a:t>pad</a:t>
            </a:r>
            <a:r>
              <a:rPr lang="zh-CN" altLang="en-US" dirty="0" smtClean="0"/>
              <a:t>的四个读出结点收集的电荷可以对</a:t>
            </a:r>
            <a:r>
              <a:rPr lang="en-US" altLang="zh-CN" dirty="0" smtClean="0"/>
              <a:t>pad</a:t>
            </a:r>
            <a:r>
              <a:rPr lang="zh-CN" altLang="en-US" dirty="0" smtClean="0"/>
              <a:t>中心区域的</a:t>
            </a:r>
            <a:r>
              <a:rPr lang="en-US" altLang="zh-CN" dirty="0" smtClean="0"/>
              <a:t>hit</a:t>
            </a:r>
            <a:r>
              <a:rPr lang="zh-CN" altLang="en-US" dirty="0" smtClean="0"/>
              <a:t>有较好的重建效果</a:t>
            </a:r>
            <a:r>
              <a:rPr lang="en-US" altLang="zh-CN" dirty="0" smtClean="0"/>
              <a:t>(4</a:t>
            </a:r>
            <a:r>
              <a:rPr lang="zh-CN" altLang="en-US" dirty="0" smtClean="0"/>
              <a:t>极点方法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为</a:t>
            </a:r>
            <a:r>
              <a:rPr lang="zh-CN" altLang="en-US" dirty="0"/>
              <a:t>了消除</a:t>
            </a:r>
            <a:r>
              <a:rPr lang="zh-CN" altLang="en-US" dirty="0" smtClean="0"/>
              <a:t>单</a:t>
            </a:r>
            <a:r>
              <a:rPr lang="en-US" altLang="zh-CN" dirty="0" smtClean="0"/>
              <a:t>p</a:t>
            </a:r>
            <a:r>
              <a:rPr lang="zh-CN" altLang="en-US" dirty="0" smtClean="0"/>
              <a:t>ad重建造成边界的</a:t>
            </a:r>
            <a:r>
              <a:rPr lang="zh-CN" altLang="en-US" dirty="0"/>
              <a:t>畸变，需要用到周</a:t>
            </a:r>
            <a:r>
              <a:rPr lang="zh-CN" altLang="en-US" dirty="0" smtClean="0"/>
              <a:t>围</a:t>
            </a:r>
            <a:r>
              <a:rPr lang="en-US" altLang="zh-CN" dirty="0" smtClean="0"/>
              <a:t>p</a:t>
            </a:r>
            <a:r>
              <a:rPr lang="zh-CN" altLang="en-US" dirty="0" smtClean="0"/>
              <a:t>ad</a:t>
            </a:r>
            <a:r>
              <a:rPr lang="zh-CN" altLang="en-US" dirty="0"/>
              <a:t>收</a:t>
            </a:r>
            <a:r>
              <a:rPr lang="zh-CN" altLang="en-US" dirty="0" smtClean="0"/>
              <a:t>集的</a:t>
            </a:r>
            <a:r>
              <a:rPr lang="zh-CN" altLang="en-US" dirty="0"/>
              <a:t>电荷信</a:t>
            </a:r>
            <a:r>
              <a:rPr lang="zh-CN" altLang="en-US" dirty="0" smtClean="0"/>
              <a:t>息</a:t>
            </a:r>
            <a:endParaRPr lang="zh-CN" altLang="en-US" dirty="0"/>
          </a:p>
        </p:txBody>
      </p:sp>
      <p:graphicFrame>
        <p:nvGraphicFramePr>
          <p:cNvPr id="102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0578" y="2562856"/>
          <a:ext cx="3657600" cy="77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r:id="rId4" imgW="2209997" imgH="533477" progId="Equation.3">
                  <p:embed/>
                </p:oleObj>
              </mc:Choice>
              <mc:Fallback>
                <p:oleObj r:id="rId4" imgW="2209997" imgH="533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78" y="2562856"/>
                        <a:ext cx="3657600" cy="777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64445" y="3453601"/>
          <a:ext cx="3623733" cy="76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r:id="rId6" imgW="2222597" imgH="533477" progId="Equation.3">
                  <p:embed/>
                </p:oleObj>
              </mc:Choice>
              <mc:Fallback>
                <p:oleObj r:id="rId6" imgW="2222597" imgH="533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5" y="3453601"/>
                        <a:ext cx="3623733" cy="766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15925" y="5656791"/>
            <a:ext cx="7954963" cy="366713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将三种不同的方法按一定权重加以平均，可以降低因为电荷扩散而引起的畸变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570442" y="6073422"/>
          <a:ext cx="4351514" cy="37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r:id="rId8" imgW="2146277" imgH="228917" progId="Equation.3">
                  <p:embed/>
                </p:oleObj>
              </mc:Choice>
              <mc:Fallback>
                <p:oleObj r:id="rId8" imgW="214627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42" y="6073422"/>
                        <a:ext cx="4351514" cy="375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53156" y="4713154"/>
          <a:ext cx="1871486" cy="69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7" r:id="rId10" imgW="1257437" imgH="533477" progId="Equation.3">
                  <p:embed/>
                </p:oleObj>
              </mc:Choice>
              <mc:Fallback>
                <p:oleObj r:id="rId10" imgW="1257437" imgH="533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56" y="4713154"/>
                        <a:ext cx="1871486" cy="69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833511" y="4711930"/>
          <a:ext cx="1979612" cy="73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8" r:id="rId12" imgW="1257437" imgH="533477" progId="Equation.3">
                  <p:embed/>
                </p:oleObj>
              </mc:Choice>
              <mc:Fallback>
                <p:oleObj r:id="rId12" imgW="1257437" imgH="5334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11" y="4711930"/>
                        <a:ext cx="1979612" cy="739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25979" y="2177344"/>
            <a:ext cx="1223962" cy="3651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6极点方法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51203" y="4341282"/>
            <a:ext cx="1225550" cy="366713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/>
              <a:t>3极点方法</a:t>
            </a:r>
          </a:p>
        </p:txBody>
      </p:sp>
      <p:sp>
        <p:nvSpPr>
          <p:cNvPr id="2" name="椭圆 1"/>
          <p:cNvSpPr/>
          <p:nvPr/>
        </p:nvSpPr>
        <p:spPr>
          <a:xfrm>
            <a:off x="6429388" y="3688073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929454" y="3689033"/>
            <a:ext cx="45719" cy="4571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929322" y="340327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4</a:t>
            </a:r>
            <a:endParaRPr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75173" y="3376843"/>
            <a:ext cx="38504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x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6</a:t>
            </a:r>
            <a:endParaRPr lang="zh-CN" altLang="en-US" baseline="-25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6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42852"/>
            <a:ext cx="8229600" cy="725470"/>
          </a:xfrm>
          <a:noFill/>
          <a:ln/>
        </p:spPr>
        <p:txBody>
          <a:bodyPr/>
          <a:lstStyle/>
          <a:p>
            <a:r>
              <a:rPr lang="zh-CN" altLang="en-US" dirty="0" smtClean="0"/>
              <a:t>数</a:t>
            </a:r>
            <a:r>
              <a:rPr lang="zh-CN" altLang="en-US" dirty="0"/>
              <a:t>值模拟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835525" y="1771650"/>
            <a:ext cx="3111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57200" y="906477"/>
            <a:ext cx="8229600" cy="1425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阳极阻性表面和最下面的GEM金属膜构成二维RC网络，可以 用扩散模型加以描述，利用该模型可以模拟电荷扩散的运动过程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485603" y="5572140"/>
                <a:ext cx="4077526" cy="619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𝜕𝜌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altLang="zh-CN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/>
                            </a:rPr>
                            <m:t>𝑐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zh-CN" altLang="zh-CN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𝛻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𝜎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𝛻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𝜌</m:t>
                              </m:r>
                            </m:e>
                          </m:d>
                          <m:r>
                            <a:rPr lang="en-US" altLang="zh-CN" i="1">
                              <a:latin typeface="Cambria Math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𝜎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>
                                  <a:latin typeface="Cambria Math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>
                              <a:latin typeface="Cambria Math"/>
                            </a:rPr>
                            <m:t>𝜌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</a:rPr>
                        <m:t>𝐼</m:t>
                      </m:r>
                      <m:r>
                        <a:rPr lang="en-US" altLang="zh-CN" i="1">
                          <a:latin typeface="Cambria Math"/>
                        </a:rPr>
                        <m:t>(</m:t>
                      </m:r>
                      <m:r>
                        <a:rPr lang="en-US" altLang="zh-CN" i="1">
                          <a:latin typeface="Cambria Math"/>
                        </a:rPr>
                        <m:t>𝑥</m:t>
                      </m:r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r>
                        <a:rPr lang="en-US" altLang="zh-CN" i="1">
                          <a:latin typeface="Cambria Math"/>
                        </a:rPr>
                        <m:t>𝑦</m:t>
                      </m:r>
                      <m:r>
                        <a:rPr lang="en-US" altLang="zh-CN" i="1">
                          <a:latin typeface="Cambria Math"/>
                        </a:rPr>
                        <m:t>,</m:t>
                      </m:r>
                      <m:r>
                        <a:rPr lang="en-US" altLang="zh-CN" i="1">
                          <a:latin typeface="Cambria Math"/>
                        </a:rPr>
                        <m:t>𝑡</m:t>
                      </m:r>
                      <m:r>
                        <a:rPr lang="en-US" altLang="zh-CN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603" y="5572140"/>
                <a:ext cx="4077526" cy="6190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3040" y="2196298"/>
            <a:ext cx="3990800" cy="3108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图片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496" y="2714620"/>
            <a:ext cx="5003817" cy="2071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18194"/>
            <a:ext cx="8229600" cy="978429"/>
          </a:xfrm>
          <a:noFill/>
          <a:ln/>
        </p:spPr>
        <p:txBody>
          <a:bodyPr/>
          <a:lstStyle/>
          <a:p>
            <a:r>
              <a:rPr lang="zh-CN" altLang="en-US" dirty="0" smtClean="0"/>
              <a:t>时间特性</a:t>
            </a:r>
            <a:endParaRPr lang="zh-CN" altLang="en-US" dirty="0"/>
          </a:p>
        </p:txBody>
      </p:sp>
      <p:pic>
        <p:nvPicPr>
          <p:cNvPr id="8195" name="图片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72" y="1310378"/>
            <a:ext cx="2982560" cy="2035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图片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5526" y="1285860"/>
            <a:ext cx="2773717" cy="228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图片 5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045" y="3814043"/>
            <a:ext cx="2907244" cy="220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图片 6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5323" y="3726907"/>
            <a:ext cx="2747788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096000" y="1384599"/>
            <a:ext cx="3048000" cy="2318157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220178" y="4365731"/>
            <a:ext cx="2799644" cy="180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信号的总收集时间约几百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ns</a:t>
            </a: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。</a:t>
            </a:r>
            <a:r>
              <a:rPr lang="zh-CN" altLang="en-US" sz="2400" kern="0" dirty="0" smtClean="0">
                <a:latin typeface="+mn-lt"/>
                <a:ea typeface="+mn-ea"/>
                <a:cs typeface="Arial" pitchFamily="34" charset="0"/>
              </a:rPr>
              <a:t>理论上可以在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Hz</a:t>
            </a:r>
            <a:r>
              <a:rPr lang="zh-CN" altLang="en-US" sz="2400" dirty="0" smtClean="0"/>
              <a:t> 计数率下工作</a:t>
            </a:r>
            <a:endParaRPr kumimoji="0" lang="zh-CN" alt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2918" y="71414"/>
            <a:ext cx="8229600" cy="642942"/>
          </a:xfrm>
        </p:spPr>
        <p:txBody>
          <a:bodyPr/>
          <a:lstStyle/>
          <a:p>
            <a:r>
              <a:rPr lang="zh-CN" altLang="en-US" dirty="0" smtClean="0"/>
              <a:t>成像性能模拟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286857" y="917855"/>
            <a:ext cx="2357454" cy="2286016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4"/>
          <a:stretch>
            <a:fillRect/>
          </a:stretch>
        </p:blipFill>
        <p:spPr>
          <a:xfrm>
            <a:off x="3313013" y="877547"/>
            <a:ext cx="2428892" cy="2350129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/>
          <a:stretch>
            <a:fillRect/>
          </a:stretch>
        </p:blipFill>
        <p:spPr>
          <a:xfrm>
            <a:off x="6250792" y="3271841"/>
            <a:ext cx="2464611" cy="2428891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6"/>
          <a:stretch>
            <a:fillRect/>
          </a:stretch>
        </p:blipFill>
        <p:spPr>
          <a:xfrm>
            <a:off x="6215074" y="891827"/>
            <a:ext cx="2500330" cy="2266644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7"/>
          <a:stretch>
            <a:fillRect/>
          </a:stretch>
        </p:blipFill>
        <p:spPr>
          <a:xfrm>
            <a:off x="221388" y="3357562"/>
            <a:ext cx="2488391" cy="22860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7224" y="6000768"/>
            <a:ext cx="7340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 smtClean="0"/>
          </a:p>
          <a:p>
            <a:r>
              <a:rPr lang="zh-CN" altLang="en-US" dirty="0" smtClean="0"/>
              <a:t>在模拟结果中，我们的重建算法可以把成像畸变压缩到一个很低的程度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23502"/>
              </p:ext>
            </p:extLst>
          </p:nvPr>
        </p:nvGraphicFramePr>
        <p:xfrm>
          <a:off x="998186" y="5768994"/>
          <a:ext cx="43513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8" imgW="2146300" imgH="228600" progId="Equation.3">
                  <p:embed/>
                </p:oleObj>
              </mc:Choice>
              <mc:Fallback>
                <p:oleObj r:id="rId8" imgW="2146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186" y="5768994"/>
                        <a:ext cx="43513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10"/>
          <a:stretch>
            <a:fillRect/>
          </a:stretch>
        </p:blipFill>
        <p:spPr>
          <a:xfrm>
            <a:off x="3029639" y="3514708"/>
            <a:ext cx="2976587" cy="212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20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探测器</a:t>
            </a:r>
            <a:r>
              <a:rPr lang="zh-CN" altLang="en-US" dirty="0" smtClean="0"/>
              <a:t>设计与制作</a:t>
            </a:r>
            <a:endParaRPr lang="zh-CN" altLang="en-US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1566875"/>
            <a:ext cx="3004126" cy="221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922" y="1566875"/>
            <a:ext cx="2880539" cy="2200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8" y="1571627"/>
            <a:ext cx="243840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357158" y="4429132"/>
            <a:ext cx="8510630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SzPct val="60000"/>
              <a:buFont typeface="Wingdings" pitchFamily="2" charset="2"/>
              <a:buChar char="u"/>
              <a:defRPr/>
            </a:pPr>
            <a:r>
              <a:rPr lang="zh-CN" altLang="en-US" sz="2800" dirty="0"/>
              <a:t>设计了基于</a:t>
            </a:r>
            <a:r>
              <a:rPr lang="en-US" altLang="zh-CN" sz="2800" dirty="0"/>
              <a:t>GEM</a:t>
            </a:r>
            <a:r>
              <a:rPr lang="zh-CN" altLang="en-US" sz="2800" dirty="0"/>
              <a:t>探测器的二维插值读出</a:t>
            </a:r>
            <a:r>
              <a:rPr lang="zh-CN" altLang="en-US" sz="2800" dirty="0" smtClean="0"/>
              <a:t>结构</a:t>
            </a:r>
            <a:endParaRPr lang="en-US" altLang="zh-CN" sz="2800" dirty="0" smtClean="0"/>
          </a:p>
          <a:p>
            <a:pPr>
              <a:lnSpc>
                <a:spcPct val="80000"/>
              </a:lnSpc>
              <a:buClr>
                <a:schemeClr val="accent1"/>
              </a:buClr>
              <a:buSzPct val="60000"/>
              <a:buFont typeface="Wingdings" pitchFamily="2" charset="2"/>
              <a:buChar char="u"/>
              <a:defRPr/>
            </a:pPr>
            <a:endParaRPr lang="en-US" altLang="zh-CN" sz="2800" dirty="0"/>
          </a:p>
          <a:p>
            <a:pPr>
              <a:lnSpc>
                <a:spcPct val="80000"/>
              </a:lnSpc>
              <a:buSzPct val="60000"/>
              <a:buFont typeface="Wingdings" pitchFamily="2" charset="2"/>
              <a:buChar char="u"/>
              <a:defRPr/>
            </a:pPr>
            <a:r>
              <a:rPr lang="zh-CN" altLang="en-US" sz="2800" dirty="0"/>
              <a:t>阳极由高电阻</a:t>
            </a:r>
            <a:r>
              <a:rPr lang="zh-CN" altLang="en-US" sz="2800" dirty="0">
                <a:latin typeface="Arial" charset="0"/>
              </a:rPr>
              <a:t>平面（</a:t>
            </a:r>
            <a:r>
              <a:rPr lang="en-US" altLang="zh-CN" sz="2800" dirty="0" smtClean="0"/>
              <a:t>100kΩ</a:t>
            </a:r>
            <a:r>
              <a:rPr lang="en-US" altLang="zh-CN" sz="2800" dirty="0"/>
              <a:t>/□</a:t>
            </a:r>
            <a:r>
              <a:rPr lang="zh-CN" altLang="en-US" sz="2800" dirty="0">
                <a:latin typeface="Arial" charset="0"/>
              </a:rPr>
              <a:t>）</a:t>
            </a:r>
            <a:r>
              <a:rPr lang="zh-CN" altLang="en-US" sz="2800" dirty="0"/>
              <a:t>、低阻</a:t>
            </a:r>
            <a:r>
              <a:rPr lang="zh-CN" altLang="en-US" sz="2800" dirty="0" smtClean="0"/>
              <a:t>边界</a:t>
            </a:r>
            <a:r>
              <a:rPr lang="en-US" altLang="zh-CN" sz="2800" dirty="0" smtClean="0"/>
              <a:t>1kΩ</a:t>
            </a:r>
            <a:r>
              <a:rPr lang="en-US" altLang="zh-CN" sz="2800" dirty="0"/>
              <a:t>/□</a:t>
            </a:r>
            <a:r>
              <a:rPr lang="zh-CN" altLang="en-US" sz="2800" dirty="0"/>
              <a:t>）组成的</a:t>
            </a:r>
            <a:r>
              <a:rPr lang="en-US" altLang="zh-CN" sz="2800" dirty="0"/>
              <a:t>pad</a:t>
            </a:r>
            <a:r>
              <a:rPr lang="zh-CN" altLang="en-US" sz="2800" dirty="0" smtClean="0"/>
              <a:t>构成</a:t>
            </a:r>
            <a:endParaRPr lang="en-US" altLang="zh-CN" sz="2800" dirty="0"/>
          </a:p>
          <a:p>
            <a:pPr>
              <a:lnSpc>
                <a:spcPct val="80000"/>
              </a:lnSpc>
              <a:buSzPct val="60000"/>
              <a:buFont typeface="Wingdings" pitchFamily="2" charset="2"/>
              <a:buChar char="u"/>
              <a:defRPr/>
            </a:pPr>
            <a:endParaRPr lang="en-US" altLang="zh-CN" sz="2800" dirty="0" smtClean="0"/>
          </a:p>
          <a:p>
            <a:pPr>
              <a:lnSpc>
                <a:spcPct val="80000"/>
              </a:lnSpc>
              <a:buSzPct val="60000"/>
              <a:buFont typeface="Wingdings" pitchFamily="2" charset="2"/>
              <a:buChar char="u"/>
              <a:defRPr/>
            </a:pPr>
            <a:r>
              <a:rPr lang="en-US" altLang="zh-CN" sz="2800" dirty="0" smtClean="0"/>
              <a:t>Pad</a:t>
            </a:r>
            <a:r>
              <a:rPr lang="zh-CN" altLang="en-US" sz="2800" dirty="0" smtClean="0"/>
              <a:t>尺寸为</a:t>
            </a:r>
            <a:r>
              <a:rPr lang="en-US" altLang="zh-CN" sz="2800" dirty="0" smtClean="0"/>
              <a:t>8</a:t>
            </a:r>
            <a:r>
              <a:rPr lang="en-US" altLang="zh-CN" sz="2800" dirty="0" smtClean="0">
                <a:latin typeface="Times New Roman"/>
                <a:cs typeface="Times New Roman"/>
              </a:rPr>
              <a:t>x8mm</a:t>
            </a:r>
            <a:r>
              <a:rPr lang="en-US" altLang="zh-CN" sz="2800" baseline="30000" dirty="0" smtClean="0">
                <a:latin typeface="Times New Roman"/>
                <a:cs typeface="Times New Roman"/>
              </a:rPr>
              <a:t>2</a:t>
            </a:r>
            <a:r>
              <a:rPr lang="zh-CN" altLang="en-US" sz="2800" dirty="0" smtClean="0">
                <a:latin typeface="Times New Roman"/>
                <a:cs typeface="Times New Roman"/>
              </a:rPr>
              <a:t>，低阻条宽度为</a:t>
            </a:r>
            <a:r>
              <a:rPr lang="en-US" altLang="zh-CN" sz="2800" dirty="0" smtClean="0">
                <a:latin typeface="Times New Roman"/>
                <a:cs typeface="Times New Roman"/>
              </a:rPr>
              <a:t>200um</a:t>
            </a:r>
            <a:endParaRPr lang="en-US" altLang="zh-CN" sz="2800" baseline="300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996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_design">
  <a:themeElements>
    <a:clrScheme name="blank_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_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_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_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_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_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_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_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_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0</TotalTime>
  <Pages>0</Pages>
  <Words>789</Words>
  <Characters>0</Characters>
  <Application>Microsoft Office PowerPoint</Application>
  <DocSecurity>0</DocSecurity>
  <PresentationFormat>全屏显示(4:3)</PresentationFormat>
  <Lines>0</Lines>
  <Paragraphs>101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blank_design</vt:lpstr>
      <vt:lpstr>Equation</vt:lpstr>
      <vt:lpstr>Microsoft 公式 3.0</vt:lpstr>
      <vt:lpstr>GEM阻性读出性能研究 </vt:lpstr>
      <vt:lpstr>主要内容</vt:lpstr>
      <vt:lpstr>阻性读出方法</vt:lpstr>
      <vt:lpstr> 阻性插值读出的发展</vt:lpstr>
      <vt:lpstr>二维阻性插值读出</vt:lpstr>
      <vt:lpstr>数值模拟</vt:lpstr>
      <vt:lpstr>时间特性</vt:lpstr>
      <vt:lpstr>成像性能模拟</vt:lpstr>
      <vt:lpstr>探测器设计与制作</vt:lpstr>
      <vt:lpstr>厚膜电路工艺</vt:lpstr>
      <vt:lpstr>电子学示意图</vt:lpstr>
      <vt:lpstr>实际信号</vt:lpstr>
      <vt:lpstr>重建参数的平场刻度</vt:lpstr>
      <vt:lpstr>圆孔成像</vt:lpstr>
      <vt:lpstr>阻性Pad精细成像</vt:lpstr>
      <vt:lpstr>探测器本征位置分辨</vt:lpstr>
      <vt:lpstr>电荷收集与能量分辨</vt:lpstr>
      <vt:lpstr>探测器性能测试</vt:lpstr>
      <vt:lpstr>GEM稳定性</vt:lpstr>
      <vt:lpstr>小结</vt:lpstr>
      <vt:lpstr>谢谢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GEM探测器的二维内插读出方法研究</dc:title>
  <dc:creator>Xiuql</dc:creator>
  <cp:lastModifiedBy>Xiu Qinglei</cp:lastModifiedBy>
  <cp:revision>98</cp:revision>
  <dcterms:created xsi:type="dcterms:W3CDTF">2012-07-23T18:15:00Z</dcterms:created>
  <dcterms:modified xsi:type="dcterms:W3CDTF">2012-12-12T23:3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238</vt:lpwstr>
  </property>
</Properties>
</file>